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tbl>
      <w:tblPr>
        <w:tblW w:w="0" w:type="auto"/>
        <w:tblInd w:w="-5" w:type="dxa"/>
        <w:tblLayout w:type="fixed"/>
        <w:tblLook w:val="0000" w:firstRow="0" w:lastRow="0" w:firstColumn="0" w:lastColumn="0" w:noHBand="0" w:noVBand="0"/>
      </w:tblPr>
      <w:tblGrid>
        <w:gridCol w:w="4508"/>
        <w:gridCol w:w="5244"/>
      </w:tblGrid>
      <w:tr w:rsidR="00601487" w:rsidRPr="00F25E59" w14:paraId="24B70127" w14:textId="77777777" w:rsidTr="00601487">
        <w:trPr>
          <w:trHeight w:val="253"/>
        </w:trPr>
        <w:tc>
          <w:tcPr>
            <w:tcW w:w="45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1FB00AC" w14:textId="6016777A" w:rsidR="00601487" w:rsidRPr="00F25E59" w:rsidRDefault="00601487" w:rsidP="00C50199">
            <w:pPr>
              <w:snapToGrid w:val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25E59">
              <w:rPr>
                <w:rFonts w:ascii="Arial" w:hAnsi="Arial" w:cs="Arial"/>
                <w:sz w:val="22"/>
                <w:szCs w:val="22"/>
              </w:rPr>
              <w:br/>
            </w:r>
            <w:r w:rsidR="00856B68">
              <w:rPr>
                <w:noProof/>
              </w:rPr>
              <w:pict w14:anchorId="35B4F93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" o:spid="_x0000_i1025" type="#_x0000_t75" alt="linear IPS" style="width:3in;height:57.75pt;visibility:visible;mso-wrap-style:square">
                  <v:imagedata r:id="rId8" o:title="linear IPS"/>
                </v:shape>
              </w:pict>
            </w:r>
          </w:p>
        </w:tc>
        <w:tc>
          <w:tcPr>
            <w:tcW w:w="5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555A9B0" w14:textId="77777777" w:rsidR="00601487" w:rsidRPr="00F25E59" w:rsidRDefault="00601487" w:rsidP="00C50199">
            <w:pPr>
              <w:snapToGrid w:val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25E59">
              <w:rPr>
                <w:rFonts w:ascii="Arial" w:hAnsi="Arial" w:cs="Arial"/>
                <w:sz w:val="22"/>
                <w:szCs w:val="22"/>
              </w:rPr>
              <w:br/>
            </w:r>
            <w:r>
              <w:rPr>
                <w:rFonts w:ascii="Arial" w:hAnsi="Arial" w:cs="Arial"/>
                <w:sz w:val="22"/>
                <w:szCs w:val="22"/>
              </w:rPr>
              <w:t>Year 12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>Specialist</w:t>
            </w:r>
          </w:p>
          <w:p w14:paraId="525BB1A8" w14:textId="2E206BE6" w:rsidR="00601487" w:rsidRPr="00F25E59" w:rsidRDefault="00601487" w:rsidP="00A40B6D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TEST  </w:t>
            </w:r>
            <w:r w:rsidR="00CD77D5">
              <w:rPr>
                <w:rFonts w:ascii="Arial" w:hAnsi="Arial" w:cs="Arial"/>
                <w:sz w:val="22"/>
                <w:szCs w:val="22"/>
              </w:rPr>
              <w:t>5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22BB6960" w14:textId="58072263" w:rsidR="00601487" w:rsidRPr="00F25E59" w:rsidRDefault="00CD77D5" w:rsidP="00C50199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0 Aug</w:t>
            </w:r>
            <w:r w:rsidR="00F0083A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601487">
              <w:rPr>
                <w:rFonts w:ascii="Arial" w:hAnsi="Arial" w:cs="Arial"/>
                <w:sz w:val="22"/>
                <w:szCs w:val="22"/>
              </w:rPr>
              <w:t>2018</w:t>
            </w:r>
          </w:p>
          <w:p w14:paraId="34F5B659" w14:textId="77777777" w:rsidR="00944268" w:rsidRDefault="00601487" w:rsidP="0033462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25E59">
              <w:rPr>
                <w:rFonts w:ascii="Arial" w:hAnsi="Arial" w:cs="Arial"/>
                <w:sz w:val="22"/>
                <w:szCs w:val="22"/>
              </w:rPr>
              <w:t xml:space="preserve">TIME:  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8B57F5">
              <w:rPr>
                <w:rFonts w:ascii="Arial" w:hAnsi="Arial" w:cs="Arial"/>
                <w:sz w:val="22"/>
                <w:szCs w:val="22"/>
              </w:rPr>
              <w:t>50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 minutes </w:t>
            </w:r>
            <w:r>
              <w:rPr>
                <w:rFonts w:ascii="Arial" w:hAnsi="Arial" w:cs="Arial"/>
                <w:sz w:val="22"/>
                <w:szCs w:val="22"/>
              </w:rPr>
              <w:t>working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    </w:t>
            </w:r>
          </w:p>
          <w:p w14:paraId="1555F100" w14:textId="63BBD22C" w:rsidR="006F50FE" w:rsidRDefault="00332FBB" w:rsidP="0033462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One page</w:t>
            </w:r>
            <w:r w:rsidR="00CD77D5">
              <w:rPr>
                <w:rFonts w:ascii="Arial" w:hAnsi="Arial" w:cs="Arial"/>
                <w:sz w:val="22"/>
                <w:szCs w:val="22"/>
              </w:rPr>
              <w:t xml:space="preserve"> notes</w:t>
            </w:r>
            <w:r>
              <w:rPr>
                <w:rFonts w:ascii="Arial" w:hAnsi="Arial" w:cs="Arial"/>
                <w:sz w:val="22"/>
                <w:szCs w:val="22"/>
              </w:rPr>
              <w:t xml:space="preserve"> allowed</w:t>
            </w:r>
            <w:bookmarkStart w:id="0" w:name="_GoBack"/>
            <w:bookmarkEnd w:id="0"/>
            <w:r w:rsidR="00601487" w:rsidRPr="00F25E59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266411D9" w14:textId="072F4DB1" w:rsidR="00601487" w:rsidRDefault="006F50FE" w:rsidP="0033462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proofErr w:type="spellStart"/>
            <w:r>
              <w:rPr>
                <w:rFonts w:ascii="Arial" w:hAnsi="Arial" w:cs="Arial"/>
                <w:sz w:val="22"/>
                <w:szCs w:val="22"/>
              </w:rPr>
              <w:t>Classpads</w:t>
            </w:r>
            <w:proofErr w:type="spellEnd"/>
            <w:r>
              <w:rPr>
                <w:rFonts w:ascii="Arial" w:hAnsi="Arial" w:cs="Arial"/>
                <w:sz w:val="22"/>
                <w:szCs w:val="22"/>
              </w:rPr>
              <w:t xml:space="preserve"> allowed.</w:t>
            </w:r>
            <w:r w:rsidR="00601487" w:rsidRPr="00F25E59">
              <w:rPr>
                <w:rFonts w:ascii="Arial" w:hAnsi="Arial" w:cs="Arial"/>
                <w:sz w:val="22"/>
                <w:szCs w:val="22"/>
              </w:rPr>
              <w:t xml:space="preserve">                                  </w:t>
            </w:r>
            <w:r w:rsidR="00601487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0AC65E92" w14:textId="4B407FD5" w:rsidR="00601487" w:rsidRPr="00F25E59" w:rsidRDefault="00601487" w:rsidP="00CD77D5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B76712">
              <w:rPr>
                <w:rFonts w:ascii="Arial" w:hAnsi="Arial" w:cs="Arial"/>
                <w:sz w:val="22"/>
                <w:szCs w:val="22"/>
              </w:rPr>
              <w:t>4</w:t>
            </w:r>
            <w:r w:rsidR="00820430">
              <w:rPr>
                <w:rFonts w:ascii="Arial" w:hAnsi="Arial" w:cs="Arial"/>
                <w:sz w:val="22"/>
                <w:szCs w:val="22"/>
              </w:rPr>
              <w:t>3</w:t>
            </w:r>
            <w:r w:rsidR="00EA7ADE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E060F6">
              <w:rPr>
                <w:rFonts w:ascii="Arial" w:hAnsi="Arial" w:cs="Arial"/>
                <w:sz w:val="22"/>
                <w:szCs w:val="22"/>
              </w:rPr>
              <w:t>M</w:t>
            </w:r>
            <w:r>
              <w:rPr>
                <w:rFonts w:ascii="Arial" w:hAnsi="Arial" w:cs="Arial"/>
                <w:sz w:val="22"/>
                <w:szCs w:val="22"/>
              </w:rPr>
              <w:t xml:space="preserve">arks    </w:t>
            </w:r>
            <w:r w:rsidR="00820430">
              <w:rPr>
                <w:rFonts w:ascii="Arial" w:hAnsi="Arial" w:cs="Arial"/>
                <w:sz w:val="22"/>
                <w:szCs w:val="22"/>
              </w:rPr>
              <w:t>9</w:t>
            </w:r>
            <w:r w:rsidR="00E060F6">
              <w:rPr>
                <w:rFonts w:ascii="Arial" w:hAnsi="Arial" w:cs="Arial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>Questions</w:t>
            </w:r>
          </w:p>
        </w:tc>
      </w:tr>
    </w:tbl>
    <w:p w14:paraId="1BB3F3BC" w14:textId="77777777" w:rsidR="00C50199" w:rsidRPr="00F25E59" w:rsidRDefault="00C50199" w:rsidP="00C50199">
      <w:pPr>
        <w:rPr>
          <w:rFonts w:ascii="Arial" w:hAnsi="Arial" w:cs="Arial"/>
          <w:sz w:val="22"/>
          <w:szCs w:val="22"/>
        </w:rPr>
      </w:pPr>
    </w:p>
    <w:p w14:paraId="75A23D6F" w14:textId="6C1BCDB2" w:rsidR="00ED6F7F" w:rsidRPr="00F25E59" w:rsidRDefault="00750406" w:rsidP="00ED6F7F">
      <w:pPr>
        <w:rPr>
          <w:rFonts w:ascii="Arial" w:hAnsi="Arial" w:cs="Arial"/>
          <w:sz w:val="22"/>
          <w:szCs w:val="22"/>
        </w:rPr>
      </w:pPr>
      <w:r w:rsidRPr="00F25E59">
        <w:rPr>
          <w:rFonts w:ascii="Arial" w:hAnsi="Arial" w:cs="Arial"/>
          <w:sz w:val="22"/>
          <w:szCs w:val="22"/>
        </w:rPr>
        <w:t>Name:_________________________</w:t>
      </w:r>
      <w:r w:rsidR="0053208E">
        <w:rPr>
          <w:rFonts w:ascii="Arial" w:hAnsi="Arial" w:cs="Arial"/>
          <w:sz w:val="22"/>
          <w:szCs w:val="22"/>
        </w:rPr>
        <w:t>______</w:t>
      </w:r>
      <w:r w:rsidR="00ED6F7F" w:rsidRPr="00ED6F7F">
        <w:rPr>
          <w:rFonts w:ascii="Arial" w:hAnsi="Arial" w:cs="Arial"/>
          <w:sz w:val="22"/>
          <w:szCs w:val="22"/>
        </w:rPr>
        <w:t xml:space="preserve"> </w:t>
      </w:r>
      <w:r w:rsidR="00ED6F7F">
        <w:rPr>
          <w:rFonts w:ascii="Arial" w:hAnsi="Arial" w:cs="Arial"/>
          <w:sz w:val="22"/>
          <w:szCs w:val="22"/>
        </w:rPr>
        <w:t>Teacher: ____________________________</w:t>
      </w:r>
    </w:p>
    <w:p w14:paraId="5F353DCD" w14:textId="0071B25F" w:rsidR="00E1712A" w:rsidRDefault="00E1712A" w:rsidP="007D4761">
      <w:pPr>
        <w:rPr>
          <w:rFonts w:ascii="Arial" w:hAnsi="Arial" w:cs="Arial"/>
          <w:sz w:val="22"/>
          <w:szCs w:val="22"/>
        </w:rPr>
      </w:pPr>
    </w:p>
    <w:p w14:paraId="075C039E" w14:textId="79AE2030" w:rsidR="00505CB2" w:rsidRDefault="000E7286" w:rsidP="00951C7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1 (2 &amp; 2 = 4 marks)</w:t>
      </w:r>
    </w:p>
    <w:p w14:paraId="759A181B" w14:textId="6D9B99DC" w:rsidR="000E7286" w:rsidRDefault="000E7286" w:rsidP="00951C7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general solution for the following.</w:t>
      </w:r>
    </w:p>
    <w:p w14:paraId="056A7FDE" w14:textId="2815C9C6" w:rsidR="000E7286" w:rsidRDefault="000E7286" w:rsidP="000E7286">
      <w:pPr>
        <w:numPr>
          <w:ilvl w:val="0"/>
          <w:numId w:val="7"/>
        </w:numPr>
        <w:rPr>
          <w:rFonts w:ascii="Arial" w:hAnsi="Arial" w:cs="Arial"/>
          <w:sz w:val="22"/>
          <w:szCs w:val="22"/>
        </w:rPr>
      </w:pPr>
      <w:r w:rsidRPr="000E7286">
        <w:rPr>
          <w:rFonts w:ascii="Arial" w:hAnsi="Arial" w:cs="Arial"/>
          <w:position w:val="-30"/>
          <w:sz w:val="22"/>
          <w:szCs w:val="22"/>
        </w:rPr>
        <w:object w:dxaOrig="1840" w:dyaOrig="800" w14:anchorId="4DEF2B4B">
          <v:shape id="_x0000_i1026" type="#_x0000_t75" style="width:92.25pt;height:39.75pt" o:ole="">
            <v:imagedata r:id="rId9" o:title=""/>
          </v:shape>
          <o:OLEObject Type="Embed" ProgID="Equation.DSMT4" ShapeID="_x0000_i1026" DrawAspect="Content" ObjectID="_1595652296" r:id="rId10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66EA7FFA" w14:textId="4D3C8BDC" w:rsidR="000E7286" w:rsidRDefault="000E7286" w:rsidP="000E7286">
      <w:pPr>
        <w:rPr>
          <w:rFonts w:ascii="Arial" w:hAnsi="Arial" w:cs="Arial"/>
          <w:sz w:val="22"/>
          <w:szCs w:val="22"/>
        </w:rPr>
      </w:pPr>
    </w:p>
    <w:p w14:paraId="26CE624C" w14:textId="569DBC40" w:rsidR="000E7286" w:rsidRDefault="000E7286" w:rsidP="000E7286">
      <w:pPr>
        <w:rPr>
          <w:rFonts w:ascii="Arial" w:hAnsi="Arial" w:cs="Arial"/>
          <w:sz w:val="22"/>
          <w:szCs w:val="22"/>
        </w:rPr>
      </w:pPr>
    </w:p>
    <w:p w14:paraId="7C4BB764" w14:textId="7FC776DA" w:rsidR="000E7286" w:rsidRDefault="000E7286" w:rsidP="000E7286">
      <w:pPr>
        <w:rPr>
          <w:rFonts w:ascii="Arial" w:hAnsi="Arial" w:cs="Arial"/>
          <w:sz w:val="22"/>
          <w:szCs w:val="22"/>
        </w:rPr>
      </w:pPr>
    </w:p>
    <w:p w14:paraId="22278F65" w14:textId="62B4D574" w:rsidR="000E7286" w:rsidRDefault="000E7286" w:rsidP="000E7286">
      <w:pPr>
        <w:rPr>
          <w:rFonts w:ascii="Arial" w:hAnsi="Arial" w:cs="Arial"/>
          <w:sz w:val="22"/>
          <w:szCs w:val="22"/>
        </w:rPr>
      </w:pPr>
    </w:p>
    <w:p w14:paraId="4E6DB315" w14:textId="77777777" w:rsidR="000E7286" w:rsidRDefault="000E7286" w:rsidP="000E7286">
      <w:pPr>
        <w:rPr>
          <w:rFonts w:ascii="Arial" w:hAnsi="Arial" w:cs="Arial"/>
          <w:sz w:val="22"/>
          <w:szCs w:val="22"/>
        </w:rPr>
      </w:pPr>
    </w:p>
    <w:p w14:paraId="799944FD" w14:textId="617C14B4" w:rsidR="000E7286" w:rsidRDefault="000E7286" w:rsidP="000E7286">
      <w:pPr>
        <w:numPr>
          <w:ilvl w:val="0"/>
          <w:numId w:val="7"/>
        </w:numPr>
        <w:rPr>
          <w:rFonts w:ascii="Arial" w:hAnsi="Arial" w:cs="Arial"/>
          <w:sz w:val="22"/>
          <w:szCs w:val="22"/>
        </w:rPr>
      </w:pPr>
      <w:r w:rsidRPr="000E7286">
        <w:rPr>
          <w:rFonts w:ascii="Arial" w:hAnsi="Arial" w:cs="Arial"/>
          <w:position w:val="-38"/>
          <w:sz w:val="22"/>
          <w:szCs w:val="22"/>
        </w:rPr>
        <w:object w:dxaOrig="1939" w:dyaOrig="920" w14:anchorId="02C1B65B">
          <v:shape id="_x0000_i1027" type="#_x0000_t75" style="width:96.75pt;height:45.75pt" o:ole="">
            <v:imagedata r:id="rId11" o:title=""/>
          </v:shape>
          <o:OLEObject Type="Embed" ProgID="Equation.DSMT4" ShapeID="_x0000_i1027" DrawAspect="Content" ObjectID="_1595652297" r:id="rId12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703322B1" w14:textId="74C6D051" w:rsidR="000E7286" w:rsidRDefault="000E7286" w:rsidP="000E7286">
      <w:pPr>
        <w:rPr>
          <w:rFonts w:ascii="Arial" w:hAnsi="Arial" w:cs="Arial"/>
          <w:sz w:val="22"/>
          <w:szCs w:val="22"/>
        </w:rPr>
      </w:pPr>
    </w:p>
    <w:p w14:paraId="0A32A28C" w14:textId="539296B8" w:rsidR="000E7286" w:rsidRDefault="000E7286" w:rsidP="000E7286">
      <w:pPr>
        <w:rPr>
          <w:rFonts w:ascii="Arial" w:hAnsi="Arial" w:cs="Arial"/>
          <w:sz w:val="22"/>
          <w:szCs w:val="22"/>
        </w:rPr>
      </w:pPr>
    </w:p>
    <w:p w14:paraId="39AD0416" w14:textId="3D828168" w:rsidR="000E7286" w:rsidRDefault="000E7286" w:rsidP="000E7286">
      <w:pPr>
        <w:rPr>
          <w:rFonts w:ascii="Arial" w:hAnsi="Arial" w:cs="Arial"/>
          <w:sz w:val="22"/>
          <w:szCs w:val="22"/>
        </w:rPr>
      </w:pPr>
    </w:p>
    <w:p w14:paraId="52AB3C36" w14:textId="2FB5610E" w:rsidR="000E7286" w:rsidRDefault="000E7286" w:rsidP="000E7286">
      <w:pPr>
        <w:rPr>
          <w:rFonts w:ascii="Arial" w:hAnsi="Arial" w:cs="Arial"/>
          <w:sz w:val="22"/>
          <w:szCs w:val="22"/>
        </w:rPr>
      </w:pPr>
    </w:p>
    <w:p w14:paraId="5C592582" w14:textId="6300DABE" w:rsidR="006F50FE" w:rsidRDefault="006F50FE" w:rsidP="000E7286">
      <w:pPr>
        <w:rPr>
          <w:rFonts w:ascii="Arial" w:hAnsi="Arial" w:cs="Arial"/>
          <w:sz w:val="22"/>
          <w:szCs w:val="22"/>
        </w:rPr>
      </w:pPr>
    </w:p>
    <w:p w14:paraId="32D4A828" w14:textId="77777777" w:rsidR="006F50FE" w:rsidRDefault="006F50FE" w:rsidP="000E7286">
      <w:pPr>
        <w:rPr>
          <w:rFonts w:ascii="Arial" w:hAnsi="Arial" w:cs="Arial"/>
          <w:sz w:val="22"/>
          <w:szCs w:val="22"/>
        </w:rPr>
      </w:pPr>
    </w:p>
    <w:p w14:paraId="254982A9" w14:textId="4F70A6A1" w:rsidR="000E7286" w:rsidRDefault="000E7286" w:rsidP="000E728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</w:t>
      </w:r>
      <w:r w:rsidR="006F50FE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4D0C1C42" w14:textId="056F7E06" w:rsidR="000E7286" w:rsidRDefault="000E7286" w:rsidP="000E728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 hot item</w:t>
      </w:r>
      <w:r w:rsidR="006F50FE">
        <w:rPr>
          <w:rFonts w:ascii="Arial" w:hAnsi="Arial" w:cs="Arial"/>
          <w:sz w:val="22"/>
          <w:szCs w:val="22"/>
        </w:rPr>
        <w:t xml:space="preserve">, initially at </w:t>
      </w:r>
      <w:r w:rsidR="006F50FE" w:rsidRPr="006F50FE">
        <w:rPr>
          <w:rFonts w:ascii="Arial" w:hAnsi="Arial" w:cs="Arial"/>
          <w:position w:val="-6"/>
          <w:sz w:val="22"/>
          <w:szCs w:val="22"/>
        </w:rPr>
        <w:object w:dxaOrig="880" w:dyaOrig="400" w14:anchorId="671DCB14">
          <v:shape id="_x0000_i1028" type="#_x0000_t75" style="width:44.25pt;height:20.25pt" o:ole="">
            <v:imagedata r:id="rId13" o:title=""/>
          </v:shape>
          <o:OLEObject Type="Embed" ProgID="Equation.DSMT4" ShapeID="_x0000_i1028" DrawAspect="Content" ObjectID="_1595652298" r:id="rId14"/>
        </w:object>
      </w:r>
      <w:r w:rsidR="006F50FE"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 xml:space="preserve"> is placed in a room with temperature </w:t>
      </w:r>
      <w:r w:rsidRPr="000E7286">
        <w:rPr>
          <w:rFonts w:ascii="Arial" w:hAnsi="Arial" w:cs="Arial"/>
          <w:position w:val="-6"/>
          <w:sz w:val="22"/>
          <w:szCs w:val="22"/>
        </w:rPr>
        <w:object w:dxaOrig="700" w:dyaOrig="400" w14:anchorId="119691C1">
          <v:shape id="_x0000_i1029" type="#_x0000_t75" style="width:35.25pt;height:20.25pt" o:ole="">
            <v:imagedata r:id="rId15" o:title=""/>
          </v:shape>
          <o:OLEObject Type="Embed" ProgID="Equation.DSMT4" ShapeID="_x0000_i1029" DrawAspect="Content" ObjectID="_1595652299" r:id="rId16"/>
        </w:object>
      </w:r>
      <w:r>
        <w:rPr>
          <w:rFonts w:ascii="Arial" w:hAnsi="Arial" w:cs="Arial"/>
          <w:sz w:val="22"/>
          <w:szCs w:val="22"/>
        </w:rPr>
        <w:t xml:space="preserve"> and left to cool, the temperature </w:t>
      </w:r>
      <w:r w:rsidR="006F50FE" w:rsidRPr="006F50FE">
        <w:rPr>
          <w:rFonts w:ascii="Arial" w:hAnsi="Arial" w:cs="Arial"/>
          <w:position w:val="-6"/>
          <w:sz w:val="22"/>
          <w:szCs w:val="22"/>
        </w:rPr>
        <w:object w:dxaOrig="580" w:dyaOrig="400" w14:anchorId="1668EE91">
          <v:shape id="_x0000_i1030" type="#_x0000_t75" style="width:29.25pt;height:20.25pt" o:ole="">
            <v:imagedata r:id="rId17" o:title=""/>
          </v:shape>
          <o:OLEObject Type="Embed" ProgID="Equation.DSMT4" ShapeID="_x0000_i1030" DrawAspect="Content" ObjectID="_1595652300" r:id="rId18"/>
        </w:object>
      </w:r>
      <w:r w:rsidR="006F50FE">
        <w:rPr>
          <w:rFonts w:ascii="Arial" w:hAnsi="Arial" w:cs="Arial"/>
          <w:sz w:val="22"/>
          <w:szCs w:val="22"/>
        </w:rPr>
        <w:t xml:space="preserve"> of the item </w:t>
      </w:r>
      <w:r w:rsidR="006F50FE" w:rsidRPr="006F50FE">
        <w:rPr>
          <w:rFonts w:ascii="Arial" w:hAnsi="Arial" w:cs="Arial"/>
          <w:position w:val="-6"/>
          <w:sz w:val="22"/>
          <w:szCs w:val="22"/>
        </w:rPr>
        <w:object w:dxaOrig="160" w:dyaOrig="279" w14:anchorId="7CC39A74">
          <v:shape id="_x0000_i1031" type="#_x0000_t75" style="width:8.25pt;height:14.25pt" o:ole="">
            <v:imagedata r:id="rId19" o:title=""/>
          </v:shape>
          <o:OLEObject Type="Embed" ProgID="Equation.DSMT4" ShapeID="_x0000_i1031" DrawAspect="Content" ObjectID="_1595652301" r:id="rId20"/>
        </w:object>
      </w:r>
      <w:r w:rsidR="006F50FE">
        <w:rPr>
          <w:rFonts w:ascii="Arial" w:hAnsi="Arial" w:cs="Arial"/>
          <w:sz w:val="22"/>
          <w:szCs w:val="22"/>
        </w:rPr>
        <w:t xml:space="preserve"> minutes later is given by the differential equation</w:t>
      </w:r>
    </w:p>
    <w:p w14:paraId="0F184554" w14:textId="0BC3D18A" w:rsidR="006F50FE" w:rsidRDefault="006F50FE" w:rsidP="000E7286">
      <w:pPr>
        <w:rPr>
          <w:rFonts w:ascii="Arial" w:hAnsi="Arial" w:cs="Arial"/>
          <w:sz w:val="22"/>
          <w:szCs w:val="22"/>
        </w:rPr>
      </w:pPr>
      <w:r w:rsidRPr="006F50FE">
        <w:rPr>
          <w:rFonts w:ascii="Arial" w:hAnsi="Arial" w:cs="Arial"/>
          <w:position w:val="-30"/>
          <w:sz w:val="22"/>
          <w:szCs w:val="22"/>
        </w:rPr>
        <w:object w:dxaOrig="2200" w:dyaOrig="800" w14:anchorId="2BBA35F6">
          <v:shape id="_x0000_i1032" type="#_x0000_t75" style="width:110.25pt;height:39.75pt" o:ole="">
            <v:imagedata r:id="rId21" o:title=""/>
          </v:shape>
          <o:OLEObject Type="Embed" ProgID="Equation.DSMT4" ShapeID="_x0000_i1032" DrawAspect="Content" ObjectID="_1595652302" r:id="rId22"/>
        </w:object>
      </w:r>
    </w:p>
    <w:p w14:paraId="724A641C" w14:textId="2AEF833B" w:rsidR="006F50FE" w:rsidRDefault="006F50FE" w:rsidP="000E7286">
      <w:pPr>
        <w:rPr>
          <w:rFonts w:ascii="Arial" w:hAnsi="Arial" w:cs="Arial"/>
          <w:sz w:val="22"/>
          <w:szCs w:val="22"/>
        </w:rPr>
      </w:pPr>
    </w:p>
    <w:p w14:paraId="418A280E" w14:textId="30206522" w:rsidR="006F50FE" w:rsidRDefault="006F50FE" w:rsidP="000E728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how long it will take for the temperature of the item to cool to </w:t>
      </w:r>
      <w:r w:rsidRPr="006F50FE">
        <w:rPr>
          <w:rFonts w:ascii="Arial" w:hAnsi="Arial" w:cs="Arial"/>
          <w:position w:val="-6"/>
          <w:sz w:val="22"/>
          <w:szCs w:val="22"/>
        </w:rPr>
        <w:object w:dxaOrig="859" w:dyaOrig="400" w14:anchorId="455B7C7C">
          <v:shape id="_x0000_i1033" type="#_x0000_t75" style="width:42.75pt;height:20.25pt" o:ole="">
            <v:imagedata r:id="rId23" o:title=""/>
          </v:shape>
          <o:OLEObject Type="Embed" ProgID="Equation.DSMT4" ShapeID="_x0000_i1033" DrawAspect="Content" ObjectID="_1595652303" r:id="rId24"/>
        </w:object>
      </w:r>
      <w:proofErr w:type="spellStart"/>
      <w:r w:rsidR="001F4B2D">
        <w:rPr>
          <w:rFonts w:ascii="Arial" w:hAnsi="Arial" w:cs="Arial"/>
          <w:sz w:val="22"/>
          <w:szCs w:val="22"/>
        </w:rPr>
        <w:t>to</w:t>
      </w:r>
      <w:proofErr w:type="spellEnd"/>
      <w:r w:rsidR="001F4B2D">
        <w:rPr>
          <w:rFonts w:ascii="Arial" w:hAnsi="Arial" w:cs="Arial"/>
          <w:sz w:val="22"/>
          <w:szCs w:val="22"/>
        </w:rPr>
        <w:t xml:space="preserve"> the nearest second.</w:t>
      </w:r>
    </w:p>
    <w:p w14:paraId="7A37D9E4" w14:textId="5497F401" w:rsidR="006F50FE" w:rsidRDefault="006F50FE" w:rsidP="000E728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  <w:r>
        <w:rPr>
          <w:rFonts w:ascii="Arial" w:hAnsi="Arial" w:cs="Arial"/>
          <w:sz w:val="22"/>
          <w:szCs w:val="22"/>
        </w:rPr>
        <w:lastRenderedPageBreak/>
        <w:t>Q3 (</w:t>
      </w:r>
      <w:r w:rsidR="00B4089D">
        <w:rPr>
          <w:rFonts w:ascii="Arial" w:hAnsi="Arial" w:cs="Arial"/>
          <w:sz w:val="22"/>
          <w:szCs w:val="22"/>
        </w:rPr>
        <w:t>2, 4 &amp; 3 = 9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FE5B4D1" w14:textId="07296509" w:rsidR="006F50FE" w:rsidRDefault="003C49C4" w:rsidP="000E728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logistical growth model is given by the following differential equation.</w:t>
      </w:r>
    </w:p>
    <w:p w14:paraId="5A15C1DD" w14:textId="682BC86F" w:rsidR="003C49C4" w:rsidRDefault="003C49C4" w:rsidP="000E7286">
      <w:pPr>
        <w:rPr>
          <w:rFonts w:ascii="Arial" w:hAnsi="Arial" w:cs="Arial"/>
          <w:sz w:val="22"/>
          <w:szCs w:val="22"/>
        </w:rPr>
      </w:pPr>
      <w:r w:rsidRPr="003C49C4">
        <w:rPr>
          <w:rFonts w:ascii="Arial" w:hAnsi="Arial" w:cs="Arial"/>
          <w:position w:val="-30"/>
          <w:sz w:val="22"/>
          <w:szCs w:val="22"/>
        </w:rPr>
        <w:object w:dxaOrig="1780" w:dyaOrig="800" w14:anchorId="45135116">
          <v:shape id="_x0000_i1034" type="#_x0000_t75" style="width:89.25pt;height:39.75pt" o:ole="">
            <v:imagedata r:id="rId25" o:title=""/>
          </v:shape>
          <o:OLEObject Type="Embed" ProgID="Equation.DSMT4" ShapeID="_x0000_i1034" DrawAspect="Content" ObjectID="_1595652304" r:id="rId26"/>
        </w:object>
      </w:r>
      <w:r>
        <w:rPr>
          <w:rFonts w:ascii="Arial" w:hAnsi="Arial" w:cs="Arial"/>
          <w:sz w:val="22"/>
          <w:szCs w:val="22"/>
        </w:rPr>
        <w:t xml:space="preserve"> where </w:t>
      </w:r>
      <w:r w:rsidRPr="003C49C4">
        <w:rPr>
          <w:rFonts w:ascii="Arial" w:hAnsi="Arial" w:cs="Arial"/>
          <w:position w:val="-6"/>
          <w:sz w:val="22"/>
          <w:szCs w:val="22"/>
        </w:rPr>
        <w:object w:dxaOrig="740" w:dyaOrig="340" w14:anchorId="47B37406">
          <v:shape id="_x0000_i1035" type="#_x0000_t75" style="width:36.75pt;height:17.25pt" o:ole="">
            <v:imagedata r:id="rId27" o:title=""/>
          </v:shape>
          <o:OLEObject Type="Embed" ProgID="Equation.DSMT4" ShapeID="_x0000_i1035" DrawAspect="Content" ObjectID="_1595652305" r:id="rId28"/>
        </w:object>
      </w:r>
      <w:r>
        <w:rPr>
          <w:rFonts w:ascii="Arial" w:hAnsi="Arial" w:cs="Arial"/>
          <w:sz w:val="22"/>
          <w:szCs w:val="22"/>
        </w:rPr>
        <w:t xml:space="preserve"> are positive constants and </w:t>
      </w:r>
      <w:r w:rsidRPr="003C49C4">
        <w:rPr>
          <w:rFonts w:ascii="Arial" w:hAnsi="Arial" w:cs="Arial"/>
          <w:position w:val="-12"/>
          <w:sz w:val="22"/>
          <w:szCs w:val="22"/>
        </w:rPr>
        <w:object w:dxaOrig="720" w:dyaOrig="380" w14:anchorId="19EB0781">
          <v:shape id="_x0000_i1036" type="#_x0000_t75" style="width:36pt;height:18.75pt" o:ole="">
            <v:imagedata r:id="rId29" o:title=""/>
          </v:shape>
          <o:OLEObject Type="Embed" ProgID="Equation.DSMT4" ShapeID="_x0000_i1036" DrawAspect="Content" ObjectID="_1595652306" r:id="rId30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217C8948" w14:textId="29429966" w:rsidR="003C49C4" w:rsidRDefault="003C49C4" w:rsidP="003C49C4">
      <w:pPr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tate the y value where the gradient will be zero and hence give the limiting value of y.</w:t>
      </w:r>
    </w:p>
    <w:p w14:paraId="7B03AD07" w14:textId="69E2F50E" w:rsidR="00B4089D" w:rsidRDefault="00B4089D" w:rsidP="00B4089D">
      <w:pPr>
        <w:rPr>
          <w:rFonts w:ascii="Arial" w:hAnsi="Arial" w:cs="Arial"/>
          <w:sz w:val="22"/>
          <w:szCs w:val="22"/>
        </w:rPr>
      </w:pPr>
    </w:p>
    <w:p w14:paraId="42E0023D" w14:textId="77777777" w:rsidR="00123DE3" w:rsidRDefault="00123DE3" w:rsidP="00B4089D">
      <w:pPr>
        <w:rPr>
          <w:rFonts w:ascii="Arial" w:hAnsi="Arial" w:cs="Arial"/>
          <w:sz w:val="22"/>
          <w:szCs w:val="22"/>
        </w:rPr>
      </w:pPr>
    </w:p>
    <w:p w14:paraId="617D069A" w14:textId="77777777" w:rsidR="00B4089D" w:rsidRDefault="00B4089D" w:rsidP="00B4089D">
      <w:pPr>
        <w:rPr>
          <w:rFonts w:ascii="Arial" w:hAnsi="Arial" w:cs="Arial"/>
          <w:sz w:val="22"/>
          <w:szCs w:val="22"/>
        </w:rPr>
      </w:pPr>
    </w:p>
    <w:p w14:paraId="0BAC32F9" w14:textId="14732D8C" w:rsidR="003C49C4" w:rsidRDefault="003C49C4" w:rsidP="003C49C4">
      <w:pPr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ing separation of variables and partial fractions, derive the logistical formula </w:t>
      </w:r>
      <w:r w:rsidRPr="003C49C4">
        <w:rPr>
          <w:rFonts w:ascii="Arial" w:hAnsi="Arial" w:cs="Arial"/>
          <w:position w:val="-30"/>
          <w:sz w:val="22"/>
          <w:szCs w:val="22"/>
        </w:rPr>
        <w:object w:dxaOrig="1760" w:dyaOrig="800" w14:anchorId="7053BA10">
          <v:shape id="_x0000_i1037" type="#_x0000_t75" style="width:87.75pt;height:39.75pt" o:ole="">
            <v:imagedata r:id="rId31" o:title=""/>
          </v:shape>
          <o:OLEObject Type="Embed" ProgID="Equation.DSMT4" ShapeID="_x0000_i1037" DrawAspect="Content" ObjectID="_1595652307" r:id="rId32"/>
        </w:object>
      </w:r>
      <w:r>
        <w:rPr>
          <w:rFonts w:ascii="Arial" w:hAnsi="Arial" w:cs="Arial"/>
          <w:sz w:val="22"/>
          <w:szCs w:val="22"/>
        </w:rPr>
        <w:t xml:space="preserve"> where </w:t>
      </w:r>
      <w:r w:rsidRPr="003C49C4">
        <w:rPr>
          <w:rFonts w:ascii="Arial" w:hAnsi="Arial" w:cs="Arial"/>
          <w:position w:val="-6"/>
          <w:sz w:val="22"/>
          <w:szCs w:val="22"/>
        </w:rPr>
        <w:object w:dxaOrig="300" w:dyaOrig="320" w14:anchorId="05AD0E93">
          <v:shape id="_x0000_i1038" type="#_x0000_t75" style="width:15pt;height:15.75pt" o:ole="">
            <v:imagedata r:id="rId33" o:title=""/>
          </v:shape>
          <o:OLEObject Type="Embed" ProgID="Equation.DSMT4" ShapeID="_x0000_i1038" DrawAspect="Content" ObjectID="_1595652308" r:id="rId34"/>
        </w:object>
      </w:r>
      <w:r>
        <w:rPr>
          <w:rFonts w:ascii="Arial" w:hAnsi="Arial" w:cs="Arial"/>
          <w:sz w:val="22"/>
          <w:szCs w:val="22"/>
        </w:rPr>
        <w:t xml:space="preserve"> is a constant. Show all steps without the use of a </w:t>
      </w:r>
      <w:proofErr w:type="spellStart"/>
      <w:r>
        <w:rPr>
          <w:rFonts w:ascii="Arial" w:hAnsi="Arial" w:cs="Arial"/>
          <w:sz w:val="22"/>
          <w:szCs w:val="22"/>
        </w:rPr>
        <w:t>classpad</w:t>
      </w:r>
      <w:proofErr w:type="spellEnd"/>
      <w:r>
        <w:rPr>
          <w:rFonts w:ascii="Arial" w:hAnsi="Arial" w:cs="Arial"/>
          <w:sz w:val="22"/>
          <w:szCs w:val="22"/>
        </w:rPr>
        <w:t>.</w:t>
      </w:r>
    </w:p>
    <w:p w14:paraId="21A7010B" w14:textId="1EDFCAC8" w:rsidR="00B4089D" w:rsidRDefault="00B4089D" w:rsidP="00B4089D">
      <w:pPr>
        <w:rPr>
          <w:rFonts w:ascii="Arial" w:hAnsi="Arial" w:cs="Arial"/>
          <w:sz w:val="22"/>
          <w:szCs w:val="22"/>
        </w:rPr>
      </w:pPr>
    </w:p>
    <w:p w14:paraId="0A730E96" w14:textId="7B033F3F" w:rsidR="00B4089D" w:rsidRDefault="00B4089D" w:rsidP="00B4089D">
      <w:pPr>
        <w:rPr>
          <w:rFonts w:ascii="Arial" w:hAnsi="Arial" w:cs="Arial"/>
          <w:sz w:val="22"/>
          <w:szCs w:val="22"/>
        </w:rPr>
      </w:pPr>
    </w:p>
    <w:p w14:paraId="469E3AEA" w14:textId="3F46F38E" w:rsidR="00B4089D" w:rsidRDefault="00B4089D" w:rsidP="00B4089D">
      <w:pPr>
        <w:rPr>
          <w:rFonts w:ascii="Arial" w:hAnsi="Arial" w:cs="Arial"/>
          <w:sz w:val="22"/>
          <w:szCs w:val="22"/>
        </w:rPr>
      </w:pPr>
    </w:p>
    <w:p w14:paraId="1FFA728B" w14:textId="6608FDCF" w:rsidR="00B4089D" w:rsidRDefault="00B4089D" w:rsidP="00B4089D">
      <w:pPr>
        <w:rPr>
          <w:rFonts w:ascii="Arial" w:hAnsi="Arial" w:cs="Arial"/>
          <w:sz w:val="22"/>
          <w:szCs w:val="22"/>
        </w:rPr>
      </w:pPr>
    </w:p>
    <w:p w14:paraId="01FDDAB3" w14:textId="02BBB91B" w:rsidR="00B4089D" w:rsidRDefault="00B4089D" w:rsidP="00B4089D">
      <w:pPr>
        <w:rPr>
          <w:rFonts w:ascii="Arial" w:hAnsi="Arial" w:cs="Arial"/>
          <w:sz w:val="22"/>
          <w:szCs w:val="22"/>
        </w:rPr>
      </w:pPr>
    </w:p>
    <w:p w14:paraId="76B8FD80" w14:textId="415509BA" w:rsidR="00B4089D" w:rsidRDefault="00B4089D" w:rsidP="00B4089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  <w:r>
        <w:rPr>
          <w:rFonts w:ascii="Arial" w:hAnsi="Arial" w:cs="Arial"/>
          <w:sz w:val="22"/>
          <w:szCs w:val="22"/>
        </w:rPr>
        <w:lastRenderedPageBreak/>
        <w:t>Q3 continued</w:t>
      </w:r>
    </w:p>
    <w:p w14:paraId="089BDEBF" w14:textId="0B37820D" w:rsidR="003C49C4" w:rsidRDefault="003C49C4" w:rsidP="003C49C4">
      <w:pPr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Given that the Population </w:t>
      </w:r>
      <w:r w:rsidRPr="003C49C4">
        <w:rPr>
          <w:rFonts w:ascii="Arial" w:hAnsi="Arial" w:cs="Arial"/>
          <w:position w:val="-4"/>
          <w:sz w:val="22"/>
          <w:szCs w:val="22"/>
        </w:rPr>
        <w:object w:dxaOrig="279" w:dyaOrig="300" w14:anchorId="5DC8BFB9">
          <v:shape id="_x0000_i1039" type="#_x0000_t75" style="width:14.25pt;height:15pt" o:ole="">
            <v:imagedata r:id="rId35" o:title=""/>
          </v:shape>
          <o:OLEObject Type="Embed" ProgID="Equation.DSMT4" ShapeID="_x0000_i1039" DrawAspect="Content" ObjectID="_1595652309" r:id="rId36"/>
        </w:object>
      </w:r>
      <w:r>
        <w:rPr>
          <w:rFonts w:ascii="Arial" w:hAnsi="Arial" w:cs="Arial"/>
          <w:sz w:val="22"/>
          <w:szCs w:val="22"/>
        </w:rPr>
        <w:t xml:space="preserve"> of a group of Kangaroos at </w:t>
      </w:r>
      <w:r w:rsidRPr="003C49C4">
        <w:rPr>
          <w:rFonts w:ascii="Arial" w:hAnsi="Arial" w:cs="Arial"/>
          <w:position w:val="-6"/>
          <w:sz w:val="22"/>
          <w:szCs w:val="22"/>
        </w:rPr>
        <w:object w:dxaOrig="160" w:dyaOrig="279" w14:anchorId="072B7CF6">
          <v:shape id="_x0000_i1040" type="#_x0000_t75" style="width:8.25pt;height:14.25pt" o:ole="">
            <v:imagedata r:id="rId37" o:title=""/>
          </v:shape>
          <o:OLEObject Type="Embed" ProgID="Equation.DSMT4" ShapeID="_x0000_i1040" DrawAspect="Content" ObjectID="_1595652310" r:id="rId38"/>
        </w:object>
      </w:r>
      <w:r>
        <w:rPr>
          <w:rFonts w:ascii="Arial" w:hAnsi="Arial" w:cs="Arial"/>
          <w:sz w:val="22"/>
          <w:szCs w:val="22"/>
        </w:rPr>
        <w:t xml:space="preserve"> years (initially 285 kangaroos) can be modelled by the logistical growth model </w:t>
      </w:r>
      <w:r w:rsidR="00B4089D" w:rsidRPr="003C49C4">
        <w:rPr>
          <w:rFonts w:ascii="Arial" w:hAnsi="Arial" w:cs="Arial"/>
          <w:position w:val="-30"/>
          <w:sz w:val="22"/>
          <w:szCs w:val="22"/>
        </w:rPr>
        <w:object w:dxaOrig="2720" w:dyaOrig="800" w14:anchorId="4E47B07F">
          <v:shape id="_x0000_i1041" type="#_x0000_t75" style="width:135.75pt;height:39.75pt" o:ole="">
            <v:imagedata r:id="rId39" o:title=""/>
          </v:shape>
          <o:OLEObject Type="Embed" ProgID="Equation.DSMT4" ShapeID="_x0000_i1041" DrawAspect="Content" ObjectID="_1595652311" r:id="rId40"/>
        </w:object>
      </w:r>
      <w:r w:rsidR="00B4089D">
        <w:rPr>
          <w:rFonts w:ascii="Arial" w:hAnsi="Arial" w:cs="Arial"/>
          <w:sz w:val="22"/>
          <w:szCs w:val="22"/>
        </w:rPr>
        <w:t>, determine the time taken for the population to reach 2000 kangaroos. Use your result from (b)</w:t>
      </w:r>
    </w:p>
    <w:p w14:paraId="6B84F58D" w14:textId="66CD1157" w:rsidR="00853E95" w:rsidRDefault="00853E95" w:rsidP="00853E95">
      <w:pPr>
        <w:rPr>
          <w:rFonts w:ascii="Arial" w:hAnsi="Arial" w:cs="Arial"/>
          <w:sz w:val="22"/>
          <w:szCs w:val="22"/>
        </w:rPr>
      </w:pPr>
    </w:p>
    <w:p w14:paraId="641F1ED4" w14:textId="18EE9E42" w:rsidR="00853E95" w:rsidRDefault="00853E95" w:rsidP="00853E95">
      <w:pPr>
        <w:rPr>
          <w:rFonts w:ascii="Arial" w:hAnsi="Arial" w:cs="Arial"/>
          <w:sz w:val="22"/>
          <w:szCs w:val="22"/>
        </w:rPr>
      </w:pPr>
    </w:p>
    <w:p w14:paraId="153A0B64" w14:textId="6ED3C4C1" w:rsidR="00853E95" w:rsidRDefault="00853E95" w:rsidP="00853E95">
      <w:pPr>
        <w:rPr>
          <w:rFonts w:ascii="Arial" w:hAnsi="Arial" w:cs="Arial"/>
          <w:sz w:val="22"/>
          <w:szCs w:val="22"/>
        </w:rPr>
      </w:pPr>
    </w:p>
    <w:p w14:paraId="4D30209D" w14:textId="4A6014A8" w:rsidR="00853E95" w:rsidRDefault="00853E95" w:rsidP="00853E95">
      <w:pPr>
        <w:rPr>
          <w:rFonts w:ascii="Arial" w:hAnsi="Arial" w:cs="Arial"/>
          <w:sz w:val="22"/>
          <w:szCs w:val="22"/>
        </w:rPr>
      </w:pPr>
    </w:p>
    <w:p w14:paraId="630540E7" w14:textId="5B97CFE2" w:rsidR="00853E95" w:rsidRDefault="00853E95" w:rsidP="00853E95">
      <w:pPr>
        <w:rPr>
          <w:rFonts w:ascii="Arial" w:hAnsi="Arial" w:cs="Arial"/>
          <w:sz w:val="22"/>
          <w:szCs w:val="22"/>
        </w:rPr>
      </w:pPr>
    </w:p>
    <w:p w14:paraId="6A0EF581" w14:textId="5AED3EFD" w:rsidR="00853E95" w:rsidRDefault="00853E95" w:rsidP="00853E95">
      <w:pPr>
        <w:rPr>
          <w:rFonts w:ascii="Arial" w:hAnsi="Arial" w:cs="Arial"/>
          <w:sz w:val="22"/>
          <w:szCs w:val="22"/>
        </w:rPr>
      </w:pPr>
    </w:p>
    <w:p w14:paraId="5A9643AE" w14:textId="51AF46E5" w:rsidR="00853E95" w:rsidRDefault="00853E95" w:rsidP="00853E95">
      <w:pPr>
        <w:rPr>
          <w:rFonts w:ascii="Arial" w:hAnsi="Arial" w:cs="Arial"/>
          <w:sz w:val="22"/>
          <w:szCs w:val="22"/>
        </w:rPr>
      </w:pPr>
    </w:p>
    <w:p w14:paraId="4C3FB37B" w14:textId="42D54BED" w:rsidR="00853E95" w:rsidRDefault="00853E95" w:rsidP="00853E95">
      <w:pPr>
        <w:rPr>
          <w:rFonts w:ascii="Arial" w:hAnsi="Arial" w:cs="Arial"/>
          <w:sz w:val="22"/>
          <w:szCs w:val="22"/>
        </w:rPr>
      </w:pPr>
    </w:p>
    <w:p w14:paraId="0BCE9F90" w14:textId="10CC1056" w:rsidR="00853E95" w:rsidRDefault="00853E95" w:rsidP="00853E95">
      <w:pPr>
        <w:rPr>
          <w:rFonts w:ascii="Arial" w:hAnsi="Arial" w:cs="Arial"/>
          <w:sz w:val="22"/>
          <w:szCs w:val="22"/>
        </w:rPr>
      </w:pPr>
    </w:p>
    <w:p w14:paraId="7F9B6F7B" w14:textId="0910C363" w:rsidR="00853E95" w:rsidRDefault="00853E95" w:rsidP="00853E95">
      <w:pPr>
        <w:rPr>
          <w:rFonts w:ascii="Arial" w:hAnsi="Arial" w:cs="Arial"/>
          <w:sz w:val="22"/>
          <w:szCs w:val="22"/>
        </w:rPr>
      </w:pPr>
    </w:p>
    <w:p w14:paraId="632470A0" w14:textId="080184CB" w:rsidR="00853E95" w:rsidRDefault="00853E95" w:rsidP="00853E95">
      <w:pPr>
        <w:rPr>
          <w:rFonts w:ascii="Arial" w:hAnsi="Arial" w:cs="Arial"/>
          <w:sz w:val="22"/>
          <w:szCs w:val="22"/>
        </w:rPr>
      </w:pPr>
    </w:p>
    <w:p w14:paraId="3D500AFB" w14:textId="42C2119B" w:rsidR="00853E95" w:rsidRDefault="00853E95" w:rsidP="00853E95">
      <w:pPr>
        <w:rPr>
          <w:rFonts w:ascii="Arial" w:hAnsi="Arial" w:cs="Arial"/>
          <w:sz w:val="22"/>
          <w:szCs w:val="22"/>
        </w:rPr>
      </w:pPr>
    </w:p>
    <w:p w14:paraId="2A2A39A8" w14:textId="30F2AD69" w:rsidR="00853E95" w:rsidRDefault="00853E95" w:rsidP="00853E95">
      <w:pPr>
        <w:rPr>
          <w:rFonts w:ascii="Arial" w:hAnsi="Arial" w:cs="Arial"/>
          <w:sz w:val="22"/>
          <w:szCs w:val="22"/>
        </w:rPr>
      </w:pPr>
    </w:p>
    <w:p w14:paraId="68F364A4" w14:textId="2952B78D" w:rsidR="00853E95" w:rsidRDefault="00853E95" w:rsidP="00853E9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4 (</w:t>
      </w:r>
      <w:r w:rsidR="00F30DFE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1A50F93D" w14:textId="25604CC1" w:rsidR="00D87D2C" w:rsidRDefault="00D87D2C" w:rsidP="00853E9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slope field is plotted below showing a </w:t>
      </w:r>
      <w:proofErr w:type="gramStart"/>
      <w:r>
        <w:rPr>
          <w:rFonts w:ascii="Arial" w:hAnsi="Arial" w:cs="Arial"/>
          <w:sz w:val="22"/>
          <w:szCs w:val="22"/>
        </w:rPr>
        <w:t>particular line</w:t>
      </w:r>
      <w:proofErr w:type="gramEnd"/>
      <w:r>
        <w:rPr>
          <w:rFonts w:ascii="Arial" w:hAnsi="Arial" w:cs="Arial"/>
          <w:sz w:val="22"/>
          <w:szCs w:val="22"/>
        </w:rPr>
        <w:t xml:space="preserve"> of force through point A(1,0).</w:t>
      </w:r>
      <w:r w:rsidR="00BE0ADC">
        <w:rPr>
          <w:rFonts w:ascii="Arial" w:hAnsi="Arial" w:cs="Arial"/>
          <w:sz w:val="22"/>
          <w:szCs w:val="22"/>
        </w:rPr>
        <w:t xml:space="preserve"> At point A the slope field is 6.</w:t>
      </w:r>
    </w:p>
    <w:p w14:paraId="536F867A" w14:textId="77777777" w:rsidR="006917D1" w:rsidRDefault="006917D1" w:rsidP="00853E95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097"/>
        <w:gridCol w:w="5097"/>
      </w:tblGrid>
      <w:tr w:rsidR="00426C82" w:rsidRPr="00D42CC8" w14:paraId="23460E77" w14:textId="77777777" w:rsidTr="00D42CC8">
        <w:tc>
          <w:tcPr>
            <w:tcW w:w="5097" w:type="dxa"/>
            <w:shd w:val="clear" w:color="auto" w:fill="auto"/>
          </w:tcPr>
          <w:p w14:paraId="5AF35FD7" w14:textId="5E1625C3" w:rsidR="00426C82" w:rsidRPr="00D42CC8" w:rsidRDefault="00426C82" w:rsidP="00853E95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noProof/>
              </w:rPr>
              <w:object w:dxaOrig="4420" w:dyaOrig="7541" w14:anchorId="51A5BB7A">
                <v:shape id="_x0000_i1042" type="#_x0000_t75" style="width:221.25pt;height:377.25pt" o:ole="">
                  <v:imagedata r:id="rId41" o:title=""/>
                </v:shape>
                <o:OLEObject Type="Embed" ProgID="FXDraw.Graphic" ShapeID="_x0000_i1042" DrawAspect="Content" ObjectID="_1595652312" r:id="rId42"/>
              </w:object>
            </w:r>
          </w:p>
        </w:tc>
        <w:tc>
          <w:tcPr>
            <w:tcW w:w="5097" w:type="dxa"/>
            <w:shd w:val="clear" w:color="auto" w:fill="auto"/>
          </w:tcPr>
          <w:p w14:paraId="100E0B00" w14:textId="77777777" w:rsidR="00426C82" w:rsidRPr="00D42CC8" w:rsidRDefault="00426C82" w:rsidP="00853E95">
            <w:pPr>
              <w:rPr>
                <w:rFonts w:ascii="Arial" w:hAnsi="Arial" w:cs="Arial"/>
                <w:sz w:val="22"/>
                <w:szCs w:val="22"/>
              </w:rPr>
            </w:pPr>
          </w:p>
          <w:p w14:paraId="57289314" w14:textId="77777777" w:rsidR="00426C82" w:rsidRPr="00D42CC8" w:rsidRDefault="00426C82" w:rsidP="00853E95">
            <w:pPr>
              <w:rPr>
                <w:rFonts w:ascii="Arial" w:hAnsi="Arial" w:cs="Arial"/>
                <w:sz w:val="22"/>
                <w:szCs w:val="22"/>
              </w:rPr>
            </w:pPr>
            <w:r w:rsidRPr="00D42CC8">
              <w:rPr>
                <w:rFonts w:ascii="Arial" w:hAnsi="Arial" w:cs="Arial"/>
                <w:sz w:val="22"/>
                <w:szCs w:val="22"/>
              </w:rPr>
              <w:t>Given that the slopes are horizontal at x=2 and that the lines of force are parabolic.</w:t>
            </w:r>
          </w:p>
          <w:p w14:paraId="45B09B63" w14:textId="20EB1E25" w:rsidR="00426C82" w:rsidRPr="00D42CC8" w:rsidRDefault="00426C82" w:rsidP="00853E95">
            <w:pPr>
              <w:rPr>
                <w:rFonts w:ascii="Arial" w:hAnsi="Arial" w:cs="Arial"/>
                <w:sz w:val="22"/>
                <w:szCs w:val="22"/>
              </w:rPr>
            </w:pPr>
            <w:r w:rsidRPr="00D42CC8">
              <w:rPr>
                <w:rFonts w:ascii="Arial" w:hAnsi="Arial" w:cs="Arial"/>
                <w:sz w:val="22"/>
                <w:szCs w:val="22"/>
              </w:rPr>
              <w:t xml:space="preserve">Determine </w:t>
            </w:r>
            <w:r w:rsidR="006917D1" w:rsidRPr="00D42CC8">
              <w:rPr>
                <w:rFonts w:ascii="Arial" w:hAnsi="Arial" w:cs="Arial"/>
                <w:sz w:val="22"/>
                <w:szCs w:val="22"/>
              </w:rPr>
              <w:t>the</w:t>
            </w:r>
            <w:r w:rsidR="00DB4434">
              <w:rPr>
                <w:rFonts w:ascii="Arial" w:hAnsi="Arial" w:cs="Arial"/>
                <w:sz w:val="22"/>
                <w:szCs w:val="22"/>
              </w:rPr>
              <w:t xml:space="preserve"> equation of the</w:t>
            </w:r>
            <w:r w:rsidR="009844B8">
              <w:rPr>
                <w:rFonts w:ascii="Arial" w:hAnsi="Arial" w:cs="Arial"/>
                <w:sz w:val="22"/>
                <w:szCs w:val="22"/>
              </w:rPr>
              <w:t xml:space="preserve"> line of force through point A and the</w:t>
            </w:r>
            <w:r w:rsidR="006917D1" w:rsidRPr="00D42CC8">
              <w:rPr>
                <w:rFonts w:ascii="Arial" w:hAnsi="Arial" w:cs="Arial"/>
                <w:sz w:val="22"/>
                <w:szCs w:val="22"/>
              </w:rPr>
              <w:t xml:space="preserve"> slope field in terms of x.</w:t>
            </w:r>
          </w:p>
        </w:tc>
      </w:tr>
    </w:tbl>
    <w:p w14:paraId="515C83FD" w14:textId="23B36391" w:rsidR="001769E5" w:rsidRDefault="001769E5" w:rsidP="00853E95">
      <w:pPr>
        <w:rPr>
          <w:rFonts w:ascii="Arial" w:hAnsi="Arial" w:cs="Arial"/>
          <w:sz w:val="22"/>
          <w:szCs w:val="22"/>
        </w:rPr>
      </w:pPr>
    </w:p>
    <w:p w14:paraId="02DE42C0" w14:textId="7923AC3F" w:rsidR="00853E95" w:rsidRDefault="001769E5" w:rsidP="00853E9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  <w:r>
        <w:rPr>
          <w:rFonts w:ascii="Arial" w:hAnsi="Arial" w:cs="Arial"/>
          <w:sz w:val="22"/>
          <w:szCs w:val="22"/>
        </w:rPr>
        <w:lastRenderedPageBreak/>
        <w:t>Q5 (</w:t>
      </w:r>
      <w:r w:rsidR="007E2E19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383AF1F" w14:textId="1A50237B" w:rsidR="001769E5" w:rsidRDefault="00EB78BC" w:rsidP="00853E9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Ant-Man</w:t>
      </w:r>
      <w:r w:rsidR="008F7C7E">
        <w:rPr>
          <w:rFonts w:ascii="Arial" w:hAnsi="Arial" w:cs="Arial"/>
          <w:sz w:val="22"/>
          <w:szCs w:val="22"/>
        </w:rPr>
        <w:t xml:space="preserve"> is moving in a straight line so that </w:t>
      </w:r>
      <w:r>
        <w:rPr>
          <w:rFonts w:ascii="Arial" w:hAnsi="Arial" w:cs="Arial"/>
          <w:sz w:val="22"/>
          <w:szCs w:val="22"/>
        </w:rPr>
        <w:t>his</w:t>
      </w:r>
      <w:r w:rsidR="008F7C7E">
        <w:rPr>
          <w:rFonts w:ascii="Arial" w:hAnsi="Arial" w:cs="Arial"/>
          <w:sz w:val="22"/>
          <w:szCs w:val="22"/>
        </w:rPr>
        <w:t xml:space="preserve"> speed, </w:t>
      </w:r>
      <w:r w:rsidR="008F7C7E" w:rsidRPr="008F7C7E">
        <w:rPr>
          <w:rFonts w:ascii="Arial" w:hAnsi="Arial" w:cs="Arial"/>
          <w:position w:val="-12"/>
          <w:sz w:val="22"/>
          <w:szCs w:val="22"/>
        </w:rPr>
        <w:object w:dxaOrig="260" w:dyaOrig="320" w14:anchorId="6B2B5F27">
          <v:shape id="_x0000_i1043" type="#_x0000_t75" style="width:12.75pt;height:15.75pt" o:ole="">
            <v:imagedata r:id="rId43" o:title=""/>
          </v:shape>
          <o:OLEObject Type="Embed" ProgID="Equation.DSMT4" ShapeID="_x0000_i1043" DrawAspect="Content" ObjectID="_1595652313" r:id="rId44"/>
        </w:object>
      </w:r>
      <w:r w:rsidR="008F7C7E">
        <w:rPr>
          <w:rFonts w:ascii="Arial" w:hAnsi="Arial" w:cs="Arial"/>
          <w:sz w:val="22"/>
          <w:szCs w:val="22"/>
        </w:rPr>
        <w:t xml:space="preserve">metres per second, at displacement </w:t>
      </w:r>
      <w:r w:rsidR="008F7C7E" w:rsidRPr="008F7C7E">
        <w:rPr>
          <w:rFonts w:ascii="Arial" w:hAnsi="Arial" w:cs="Arial"/>
          <w:position w:val="-6"/>
          <w:sz w:val="22"/>
          <w:szCs w:val="22"/>
        </w:rPr>
        <w:object w:dxaOrig="240" w:dyaOrig="260" w14:anchorId="0D4ABE01">
          <v:shape id="_x0000_i1044" type="#_x0000_t75" style="width:12pt;height:12.75pt" o:ole="">
            <v:imagedata r:id="rId45" o:title=""/>
          </v:shape>
          <o:OLEObject Type="Embed" ProgID="Equation.DSMT4" ShapeID="_x0000_i1044" DrawAspect="Content" ObjectID="_1595652314" r:id="rId46"/>
        </w:object>
      </w:r>
      <w:r w:rsidR="008F7C7E">
        <w:rPr>
          <w:rFonts w:ascii="Arial" w:hAnsi="Arial" w:cs="Arial"/>
          <w:sz w:val="22"/>
          <w:szCs w:val="22"/>
        </w:rPr>
        <w:t xml:space="preserve"> metres form the origin at time </w:t>
      </w:r>
      <w:r w:rsidR="008F7C7E" w:rsidRPr="008F7C7E">
        <w:rPr>
          <w:rFonts w:ascii="Arial" w:hAnsi="Arial" w:cs="Arial"/>
          <w:position w:val="-6"/>
          <w:sz w:val="22"/>
          <w:szCs w:val="22"/>
        </w:rPr>
        <w:object w:dxaOrig="160" w:dyaOrig="279" w14:anchorId="26333686">
          <v:shape id="_x0000_i1045" type="#_x0000_t75" style="width:8.25pt;height:14.25pt" o:ole="">
            <v:imagedata r:id="rId47" o:title=""/>
          </v:shape>
          <o:OLEObject Type="Embed" ProgID="Equation.DSMT4" ShapeID="_x0000_i1045" DrawAspect="Content" ObjectID="_1595652315" r:id="rId48"/>
        </w:object>
      </w:r>
      <w:r w:rsidR="008F7C7E">
        <w:rPr>
          <w:rFonts w:ascii="Arial" w:hAnsi="Arial" w:cs="Arial"/>
          <w:sz w:val="22"/>
          <w:szCs w:val="22"/>
        </w:rPr>
        <w:t xml:space="preserve"> seconds can be described by the following acceleration. The </w:t>
      </w:r>
      <w:r>
        <w:rPr>
          <w:rFonts w:ascii="Arial" w:hAnsi="Arial" w:cs="Arial"/>
          <w:sz w:val="22"/>
          <w:szCs w:val="22"/>
        </w:rPr>
        <w:t xml:space="preserve">Ant-Man’s </w:t>
      </w:r>
      <w:r w:rsidR="008F7C7E">
        <w:rPr>
          <w:rFonts w:ascii="Arial" w:hAnsi="Arial" w:cs="Arial"/>
          <w:sz w:val="22"/>
          <w:szCs w:val="22"/>
        </w:rPr>
        <w:t>speed is zero when x=1 metre f</w:t>
      </w:r>
      <w:r w:rsidR="007E2E19">
        <w:rPr>
          <w:rFonts w:ascii="Arial" w:hAnsi="Arial" w:cs="Arial"/>
          <w:sz w:val="22"/>
          <w:szCs w:val="22"/>
        </w:rPr>
        <w:t>ro</w:t>
      </w:r>
      <w:r w:rsidR="008F7C7E">
        <w:rPr>
          <w:rFonts w:ascii="Arial" w:hAnsi="Arial" w:cs="Arial"/>
          <w:sz w:val="22"/>
          <w:szCs w:val="22"/>
        </w:rPr>
        <w:t>m the origin.</w:t>
      </w:r>
    </w:p>
    <w:p w14:paraId="2EB3881B" w14:textId="77777777" w:rsidR="007E2E19" w:rsidRDefault="007E2E19" w:rsidP="00853E95">
      <w:pPr>
        <w:rPr>
          <w:rFonts w:ascii="Arial" w:hAnsi="Arial" w:cs="Arial"/>
          <w:sz w:val="22"/>
          <w:szCs w:val="22"/>
        </w:rPr>
      </w:pPr>
    </w:p>
    <w:p w14:paraId="649FE48D" w14:textId="59F1D45B" w:rsidR="008F7C7E" w:rsidRDefault="00EB78BC" w:rsidP="00853E95">
      <w:pPr>
        <w:rPr>
          <w:rFonts w:ascii="Arial" w:hAnsi="Arial" w:cs="Arial"/>
          <w:sz w:val="22"/>
          <w:szCs w:val="22"/>
        </w:rPr>
      </w:pPr>
      <w:r w:rsidRPr="008F7C7E">
        <w:rPr>
          <w:rFonts w:ascii="Arial" w:hAnsi="Arial" w:cs="Arial"/>
          <w:position w:val="-30"/>
          <w:sz w:val="22"/>
          <w:szCs w:val="22"/>
        </w:rPr>
        <w:object w:dxaOrig="2180" w:dyaOrig="800" w14:anchorId="72FE2764">
          <v:shape id="_x0000_i1046" type="#_x0000_t75" style="width:108.75pt;height:39.75pt" o:ole="">
            <v:imagedata r:id="rId49" o:title=""/>
          </v:shape>
          <o:OLEObject Type="Embed" ProgID="Equation.DSMT4" ShapeID="_x0000_i1046" DrawAspect="Content" ObjectID="_1595652316" r:id="rId50"/>
        </w:object>
      </w:r>
      <w:r w:rsidR="008F7C7E">
        <w:rPr>
          <w:rFonts w:ascii="Arial" w:hAnsi="Arial" w:cs="Arial"/>
          <w:sz w:val="22"/>
          <w:szCs w:val="22"/>
        </w:rPr>
        <w:t xml:space="preserve"> </w:t>
      </w:r>
    </w:p>
    <w:p w14:paraId="17BF8251" w14:textId="39982FC7" w:rsidR="008F7C7E" w:rsidRDefault="008F7C7E" w:rsidP="007E2E19">
      <w:pPr>
        <w:rPr>
          <w:rFonts w:ascii="Arial" w:hAnsi="Arial" w:cs="Arial"/>
          <w:sz w:val="22"/>
          <w:szCs w:val="22"/>
        </w:rPr>
      </w:pPr>
    </w:p>
    <w:p w14:paraId="1E6DB398" w14:textId="3135D737" w:rsidR="007E2E19" w:rsidRDefault="007E2E19" w:rsidP="007E2E1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</w:t>
      </w:r>
      <w:r w:rsidR="00EB78BC">
        <w:rPr>
          <w:rFonts w:ascii="Arial" w:hAnsi="Arial" w:cs="Arial"/>
          <w:sz w:val="22"/>
          <w:szCs w:val="22"/>
        </w:rPr>
        <w:t xml:space="preserve">  approximate Ant-Man’s</w:t>
      </w:r>
      <w:r>
        <w:rPr>
          <w:rFonts w:ascii="Arial" w:hAnsi="Arial" w:cs="Arial"/>
          <w:sz w:val="22"/>
          <w:szCs w:val="22"/>
        </w:rPr>
        <w:t xml:space="preserve"> speed when </w:t>
      </w:r>
      <w:r w:rsidRPr="008F7C7E">
        <w:rPr>
          <w:rFonts w:ascii="Arial" w:hAnsi="Arial" w:cs="Arial"/>
          <w:position w:val="-6"/>
          <w:sz w:val="22"/>
          <w:szCs w:val="22"/>
        </w:rPr>
        <w:object w:dxaOrig="700" w:dyaOrig="320" w14:anchorId="5A162BE7">
          <v:shape id="_x0000_i1047" type="#_x0000_t75" style="width:35.25pt;height:15.75pt" o:ole="">
            <v:imagedata r:id="rId51" o:title=""/>
          </v:shape>
          <o:OLEObject Type="Embed" ProgID="Equation.DSMT4" ShapeID="_x0000_i1047" DrawAspect="Content" ObjectID="_1595652317" r:id="rId52"/>
        </w:object>
      </w:r>
      <w:r>
        <w:rPr>
          <w:rFonts w:ascii="Arial" w:hAnsi="Arial" w:cs="Arial"/>
          <w:sz w:val="22"/>
          <w:szCs w:val="22"/>
        </w:rPr>
        <w:t>metres.</w:t>
      </w:r>
    </w:p>
    <w:p w14:paraId="213A2441" w14:textId="4E8D9486" w:rsidR="007E2E19" w:rsidRDefault="007E2E19" w:rsidP="007E2E19">
      <w:pPr>
        <w:rPr>
          <w:rFonts w:ascii="Arial" w:hAnsi="Arial" w:cs="Arial"/>
          <w:sz w:val="22"/>
          <w:szCs w:val="22"/>
        </w:rPr>
      </w:pPr>
    </w:p>
    <w:p w14:paraId="2887BA63" w14:textId="7A063C68" w:rsidR="007E2E19" w:rsidRDefault="007E2E19" w:rsidP="007E2E19">
      <w:pPr>
        <w:rPr>
          <w:rFonts w:ascii="Arial" w:hAnsi="Arial" w:cs="Arial"/>
          <w:sz w:val="22"/>
          <w:szCs w:val="22"/>
        </w:rPr>
      </w:pPr>
    </w:p>
    <w:p w14:paraId="5C4856D1" w14:textId="5E3785A3" w:rsidR="007E2E19" w:rsidRDefault="007E2E19" w:rsidP="007E2E19">
      <w:pPr>
        <w:rPr>
          <w:rFonts w:ascii="Arial" w:hAnsi="Arial" w:cs="Arial"/>
          <w:sz w:val="22"/>
          <w:szCs w:val="22"/>
        </w:rPr>
      </w:pPr>
    </w:p>
    <w:p w14:paraId="130EA5C5" w14:textId="33FA2B18" w:rsidR="007E2E19" w:rsidRDefault="007E2E19" w:rsidP="007E2E19">
      <w:pPr>
        <w:rPr>
          <w:rFonts w:ascii="Arial" w:hAnsi="Arial" w:cs="Arial"/>
          <w:sz w:val="22"/>
          <w:szCs w:val="22"/>
        </w:rPr>
      </w:pPr>
    </w:p>
    <w:p w14:paraId="1F53F7DC" w14:textId="735878FA" w:rsidR="007E2E19" w:rsidRDefault="007E2E19" w:rsidP="007E2E19">
      <w:pPr>
        <w:rPr>
          <w:rFonts w:ascii="Arial" w:hAnsi="Arial" w:cs="Arial"/>
          <w:sz w:val="22"/>
          <w:szCs w:val="22"/>
        </w:rPr>
      </w:pPr>
    </w:p>
    <w:p w14:paraId="242608A8" w14:textId="6226D5FE" w:rsidR="007E2E19" w:rsidRDefault="007E2E19" w:rsidP="007E2E19">
      <w:pPr>
        <w:rPr>
          <w:rFonts w:ascii="Arial" w:hAnsi="Arial" w:cs="Arial"/>
          <w:sz w:val="22"/>
          <w:szCs w:val="22"/>
        </w:rPr>
      </w:pPr>
    </w:p>
    <w:p w14:paraId="06EC5DA0" w14:textId="34D06944" w:rsidR="007E2E19" w:rsidRDefault="007E2E19" w:rsidP="007E2E19">
      <w:pPr>
        <w:rPr>
          <w:rFonts w:ascii="Arial" w:hAnsi="Arial" w:cs="Arial"/>
          <w:sz w:val="22"/>
          <w:szCs w:val="22"/>
        </w:rPr>
      </w:pPr>
    </w:p>
    <w:p w14:paraId="3A631AA3" w14:textId="0701BD41" w:rsidR="007E2E19" w:rsidRDefault="007E2E19" w:rsidP="007E2E19">
      <w:pPr>
        <w:rPr>
          <w:rFonts w:ascii="Arial" w:hAnsi="Arial" w:cs="Arial"/>
          <w:sz w:val="22"/>
          <w:szCs w:val="22"/>
        </w:rPr>
      </w:pPr>
    </w:p>
    <w:p w14:paraId="68C61883" w14:textId="12A758BF" w:rsidR="007E2E19" w:rsidRDefault="007E2E19" w:rsidP="007E2E19">
      <w:pPr>
        <w:rPr>
          <w:rFonts w:ascii="Arial" w:hAnsi="Arial" w:cs="Arial"/>
          <w:sz w:val="22"/>
          <w:szCs w:val="22"/>
        </w:rPr>
      </w:pPr>
    </w:p>
    <w:p w14:paraId="3904543B" w14:textId="762021CA" w:rsidR="007E2E19" w:rsidRDefault="007E2E19" w:rsidP="007E2E19">
      <w:pPr>
        <w:rPr>
          <w:rFonts w:ascii="Arial" w:hAnsi="Arial" w:cs="Arial"/>
          <w:sz w:val="22"/>
          <w:szCs w:val="22"/>
        </w:rPr>
      </w:pPr>
    </w:p>
    <w:p w14:paraId="49BD31BA" w14:textId="7A298369" w:rsidR="007E2E19" w:rsidRDefault="007E2E19" w:rsidP="007E2E19">
      <w:pPr>
        <w:rPr>
          <w:rFonts w:ascii="Arial" w:hAnsi="Arial" w:cs="Arial"/>
          <w:sz w:val="22"/>
          <w:szCs w:val="22"/>
        </w:rPr>
      </w:pPr>
    </w:p>
    <w:p w14:paraId="25A340FE" w14:textId="03010ED8" w:rsidR="007E2E19" w:rsidRDefault="007E2E19" w:rsidP="007E2E19">
      <w:pPr>
        <w:rPr>
          <w:rFonts w:ascii="Arial" w:hAnsi="Arial" w:cs="Arial"/>
          <w:sz w:val="22"/>
          <w:szCs w:val="22"/>
        </w:rPr>
      </w:pPr>
    </w:p>
    <w:p w14:paraId="5AA31B48" w14:textId="3E5A7672" w:rsidR="007E2E19" w:rsidRDefault="007E2E19" w:rsidP="007E2E19">
      <w:pPr>
        <w:rPr>
          <w:rFonts w:ascii="Arial" w:hAnsi="Arial" w:cs="Arial"/>
          <w:sz w:val="22"/>
          <w:szCs w:val="22"/>
        </w:rPr>
      </w:pPr>
    </w:p>
    <w:p w14:paraId="2F7EC35D" w14:textId="2D19995C" w:rsidR="007E2E19" w:rsidRDefault="007E2E19" w:rsidP="007E2E19">
      <w:pPr>
        <w:rPr>
          <w:rFonts w:ascii="Arial" w:hAnsi="Arial" w:cs="Arial"/>
          <w:sz w:val="22"/>
          <w:szCs w:val="22"/>
        </w:rPr>
      </w:pPr>
    </w:p>
    <w:p w14:paraId="4A1D1857" w14:textId="593BAB1A" w:rsidR="007E2E19" w:rsidRDefault="007E2E19" w:rsidP="007E2E19">
      <w:pPr>
        <w:rPr>
          <w:rFonts w:ascii="Arial" w:hAnsi="Arial" w:cs="Arial"/>
          <w:sz w:val="22"/>
          <w:szCs w:val="22"/>
        </w:rPr>
      </w:pPr>
    </w:p>
    <w:p w14:paraId="611FFB0E" w14:textId="41ACB5A4" w:rsidR="007E2E19" w:rsidRDefault="007E2E19" w:rsidP="007E2E19">
      <w:pPr>
        <w:rPr>
          <w:rFonts w:ascii="Arial" w:hAnsi="Arial" w:cs="Arial"/>
          <w:sz w:val="22"/>
          <w:szCs w:val="22"/>
        </w:rPr>
      </w:pPr>
    </w:p>
    <w:p w14:paraId="19C120C8" w14:textId="77777777" w:rsidR="00A31554" w:rsidRDefault="00A31554" w:rsidP="007E2E19">
      <w:pPr>
        <w:rPr>
          <w:rFonts w:ascii="Arial" w:hAnsi="Arial" w:cs="Arial"/>
          <w:sz w:val="22"/>
          <w:szCs w:val="22"/>
        </w:rPr>
      </w:pPr>
    </w:p>
    <w:p w14:paraId="4E0BCF34" w14:textId="3618E8E4" w:rsidR="007E2E19" w:rsidRDefault="007E2E19" w:rsidP="007E2E19">
      <w:pPr>
        <w:rPr>
          <w:rFonts w:ascii="Arial" w:hAnsi="Arial" w:cs="Arial"/>
          <w:sz w:val="22"/>
          <w:szCs w:val="22"/>
        </w:rPr>
      </w:pPr>
    </w:p>
    <w:p w14:paraId="74AB34FD" w14:textId="7EC2022A" w:rsidR="007E2E19" w:rsidRDefault="007E2E19" w:rsidP="007E2E1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6 (</w:t>
      </w:r>
      <w:r w:rsidR="00A31554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0A31C2C3" w14:textId="5D91D94E" w:rsidR="007E2E19" w:rsidRDefault="007E2E19" w:rsidP="007E2E1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particle is undergoing Simple Harmonic Motion and can be described by </w:t>
      </w:r>
      <w:r w:rsidRPr="007E2E19">
        <w:rPr>
          <w:rFonts w:ascii="Arial" w:hAnsi="Arial" w:cs="Arial"/>
          <w:position w:val="-6"/>
          <w:sz w:val="22"/>
          <w:szCs w:val="22"/>
        </w:rPr>
        <w:object w:dxaOrig="1219" w:dyaOrig="320" w14:anchorId="4413C58C">
          <v:shape id="_x0000_i1048" type="#_x0000_t75" style="width:60.75pt;height:15.75pt" o:ole="">
            <v:imagedata r:id="rId53" o:title=""/>
          </v:shape>
          <o:OLEObject Type="Embed" ProgID="Equation.DSMT4" ShapeID="_x0000_i1048" DrawAspect="Content" ObjectID="_1595652318" r:id="rId54"/>
        </w:object>
      </w:r>
      <w:r>
        <w:rPr>
          <w:rFonts w:ascii="Arial" w:hAnsi="Arial" w:cs="Arial"/>
          <w:sz w:val="22"/>
          <w:szCs w:val="22"/>
        </w:rPr>
        <w:t>.</w:t>
      </w:r>
    </w:p>
    <w:p w14:paraId="3F4A5BBB" w14:textId="21136815" w:rsidR="007E2E19" w:rsidRDefault="007E2E19" w:rsidP="007E2E1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what percentage of the time</w:t>
      </w:r>
      <w:r w:rsidR="00A31554">
        <w:rPr>
          <w:rFonts w:ascii="Arial" w:hAnsi="Arial" w:cs="Arial"/>
          <w:sz w:val="22"/>
          <w:szCs w:val="22"/>
        </w:rPr>
        <w:t xml:space="preserve"> that the particle is </w:t>
      </w:r>
      <w:r w:rsidR="00A31554" w:rsidRPr="00804BBC">
        <w:rPr>
          <w:rFonts w:ascii="Arial" w:hAnsi="Arial" w:cs="Arial"/>
          <w:b/>
          <w:sz w:val="22"/>
          <w:szCs w:val="22"/>
        </w:rPr>
        <w:t>less than three quarters</w:t>
      </w:r>
      <w:r w:rsidR="00A31554">
        <w:rPr>
          <w:rFonts w:ascii="Arial" w:hAnsi="Arial" w:cs="Arial"/>
          <w:sz w:val="22"/>
          <w:szCs w:val="22"/>
        </w:rPr>
        <w:t xml:space="preserve"> of the maximum distance from the origin.</w:t>
      </w:r>
    </w:p>
    <w:p w14:paraId="008CB5CA" w14:textId="3126B6CA" w:rsidR="00A31554" w:rsidRDefault="00A31554" w:rsidP="007E2E19">
      <w:pPr>
        <w:rPr>
          <w:rFonts w:ascii="Arial" w:hAnsi="Arial" w:cs="Arial"/>
          <w:sz w:val="22"/>
          <w:szCs w:val="22"/>
        </w:rPr>
      </w:pPr>
    </w:p>
    <w:p w14:paraId="353F23E6" w14:textId="2B103CEC" w:rsidR="00A31554" w:rsidRDefault="00321E3A" w:rsidP="007E2E1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  <w:r>
        <w:rPr>
          <w:rFonts w:ascii="Arial" w:hAnsi="Arial" w:cs="Arial"/>
          <w:sz w:val="22"/>
          <w:szCs w:val="22"/>
        </w:rPr>
        <w:lastRenderedPageBreak/>
        <w:t>Q7 (</w:t>
      </w:r>
      <w:r w:rsidR="00B175E3">
        <w:rPr>
          <w:rFonts w:ascii="Arial" w:hAnsi="Arial" w:cs="Arial"/>
          <w:sz w:val="22"/>
          <w:szCs w:val="22"/>
        </w:rPr>
        <w:t xml:space="preserve">3 &amp; 2 = </w:t>
      </w:r>
      <w:r w:rsidR="00C95197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C07DEC1" w14:textId="73E17827" w:rsidR="00321E3A" w:rsidRDefault="00321E3A" w:rsidP="007E2E1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n object is undergoing SHM </w:t>
      </w:r>
      <w:r w:rsidRPr="00321E3A">
        <w:rPr>
          <w:rFonts w:ascii="Arial" w:hAnsi="Arial" w:cs="Arial"/>
          <w:position w:val="-6"/>
          <w:sz w:val="22"/>
          <w:szCs w:val="22"/>
        </w:rPr>
        <w:object w:dxaOrig="1060" w:dyaOrig="320" w14:anchorId="01379224">
          <v:shape id="_x0000_i1049" type="#_x0000_t75" style="width:53.25pt;height:15.75pt" o:ole="">
            <v:imagedata r:id="rId55" o:title=""/>
          </v:shape>
          <o:OLEObject Type="Embed" ProgID="Equation.DSMT4" ShapeID="_x0000_i1049" DrawAspect="Content" ObjectID="_1595652319" r:id="rId56"/>
        </w:object>
      </w:r>
      <w:r>
        <w:rPr>
          <w:rFonts w:ascii="Arial" w:hAnsi="Arial" w:cs="Arial"/>
          <w:sz w:val="22"/>
          <w:szCs w:val="22"/>
        </w:rPr>
        <w:t xml:space="preserve"> and is initially at rest with </w:t>
      </w:r>
      <w:r w:rsidRPr="00321E3A">
        <w:rPr>
          <w:rFonts w:ascii="Arial" w:hAnsi="Arial" w:cs="Arial"/>
          <w:position w:val="-6"/>
          <w:sz w:val="22"/>
          <w:szCs w:val="22"/>
        </w:rPr>
        <w:object w:dxaOrig="840" w:dyaOrig="320" w14:anchorId="14711DC9">
          <v:shape id="_x0000_i1050" type="#_x0000_t75" style="width:42pt;height:15.75pt" o:ole="">
            <v:imagedata r:id="rId57" o:title=""/>
          </v:shape>
          <o:OLEObject Type="Embed" ProgID="Equation.DSMT4" ShapeID="_x0000_i1050" DrawAspect="Content" ObjectID="_1595652320" r:id="rId58"/>
        </w:object>
      </w:r>
      <w:r>
        <w:rPr>
          <w:rFonts w:ascii="Arial" w:hAnsi="Arial" w:cs="Arial"/>
          <w:sz w:val="22"/>
          <w:szCs w:val="22"/>
        </w:rPr>
        <w:t xml:space="preserve"> units but with a positive initial acceleration.</w:t>
      </w:r>
    </w:p>
    <w:p w14:paraId="2BCB65A8" w14:textId="5AA5DB05" w:rsidR="00321E3A" w:rsidRDefault="00321E3A" w:rsidP="007E2E1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.</w:t>
      </w:r>
    </w:p>
    <w:p w14:paraId="27D034CC" w14:textId="570C300A" w:rsidR="00321E3A" w:rsidRDefault="00321E3A" w:rsidP="00321E3A">
      <w:pPr>
        <w:numPr>
          <w:ilvl w:val="0"/>
          <w:numId w:val="1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n expression for </w:t>
      </w:r>
      <w:r w:rsidRPr="00321E3A">
        <w:rPr>
          <w:rFonts w:ascii="Arial" w:hAnsi="Arial" w:cs="Arial"/>
          <w:position w:val="-6"/>
          <w:sz w:val="22"/>
          <w:szCs w:val="22"/>
        </w:rPr>
        <w:object w:dxaOrig="240" w:dyaOrig="260" w14:anchorId="7FD3B2B9">
          <v:shape id="_x0000_i1051" type="#_x0000_t75" style="width:12pt;height:12.75pt" o:ole="">
            <v:imagedata r:id="rId59" o:title=""/>
          </v:shape>
          <o:OLEObject Type="Embed" ProgID="Equation.DSMT4" ShapeID="_x0000_i1051" DrawAspect="Content" ObjectID="_1595652321" r:id="rId60"/>
        </w:object>
      </w:r>
      <w:r>
        <w:rPr>
          <w:rFonts w:ascii="Arial" w:hAnsi="Arial" w:cs="Arial"/>
          <w:sz w:val="22"/>
          <w:szCs w:val="22"/>
        </w:rPr>
        <w:t xml:space="preserve"> in terms of time, </w:t>
      </w:r>
      <w:r w:rsidRPr="00321E3A">
        <w:rPr>
          <w:rFonts w:ascii="Arial" w:hAnsi="Arial" w:cs="Arial"/>
          <w:position w:val="-6"/>
          <w:sz w:val="22"/>
          <w:szCs w:val="22"/>
        </w:rPr>
        <w:object w:dxaOrig="160" w:dyaOrig="279" w14:anchorId="6E4C48C6">
          <v:shape id="_x0000_i1052" type="#_x0000_t75" style="width:8.25pt;height:14.25pt" o:ole="">
            <v:imagedata r:id="rId61" o:title=""/>
          </v:shape>
          <o:OLEObject Type="Embed" ProgID="Equation.DSMT4" ShapeID="_x0000_i1052" DrawAspect="Content" ObjectID="_1595652322" r:id="rId62"/>
        </w:object>
      </w:r>
      <w:r>
        <w:rPr>
          <w:rFonts w:ascii="Arial" w:hAnsi="Arial" w:cs="Arial"/>
          <w:sz w:val="22"/>
          <w:szCs w:val="22"/>
        </w:rPr>
        <w:t>.</w:t>
      </w:r>
    </w:p>
    <w:p w14:paraId="099BD204" w14:textId="39D4A9E3" w:rsidR="00B175E3" w:rsidRDefault="00B175E3" w:rsidP="00B175E3">
      <w:pPr>
        <w:rPr>
          <w:rFonts w:ascii="Arial" w:hAnsi="Arial" w:cs="Arial"/>
          <w:sz w:val="22"/>
          <w:szCs w:val="22"/>
        </w:rPr>
      </w:pPr>
    </w:p>
    <w:p w14:paraId="09E2AE27" w14:textId="583FB308" w:rsidR="00B175E3" w:rsidRDefault="00B175E3" w:rsidP="00B175E3">
      <w:pPr>
        <w:rPr>
          <w:rFonts w:ascii="Arial" w:hAnsi="Arial" w:cs="Arial"/>
          <w:sz w:val="22"/>
          <w:szCs w:val="22"/>
        </w:rPr>
      </w:pPr>
    </w:p>
    <w:p w14:paraId="1EC421D6" w14:textId="6552BFBE" w:rsidR="00B175E3" w:rsidRDefault="00B175E3" w:rsidP="00B175E3">
      <w:pPr>
        <w:rPr>
          <w:rFonts w:ascii="Arial" w:hAnsi="Arial" w:cs="Arial"/>
          <w:sz w:val="22"/>
          <w:szCs w:val="22"/>
        </w:rPr>
      </w:pPr>
    </w:p>
    <w:p w14:paraId="3292D449" w14:textId="45E6BC73" w:rsidR="00B175E3" w:rsidRDefault="00B175E3" w:rsidP="00B175E3">
      <w:pPr>
        <w:rPr>
          <w:rFonts w:ascii="Arial" w:hAnsi="Arial" w:cs="Arial"/>
          <w:sz w:val="22"/>
          <w:szCs w:val="22"/>
        </w:rPr>
      </w:pPr>
    </w:p>
    <w:p w14:paraId="3FD87001" w14:textId="6D4DA33D" w:rsidR="00B175E3" w:rsidRDefault="00B175E3" w:rsidP="00B175E3">
      <w:pPr>
        <w:rPr>
          <w:rFonts w:ascii="Arial" w:hAnsi="Arial" w:cs="Arial"/>
          <w:sz w:val="22"/>
          <w:szCs w:val="22"/>
        </w:rPr>
      </w:pPr>
    </w:p>
    <w:p w14:paraId="567C42EF" w14:textId="7820BAB0" w:rsidR="00B175E3" w:rsidRDefault="00B175E3" w:rsidP="00B175E3">
      <w:pPr>
        <w:rPr>
          <w:rFonts w:ascii="Arial" w:hAnsi="Arial" w:cs="Arial"/>
          <w:sz w:val="22"/>
          <w:szCs w:val="22"/>
        </w:rPr>
      </w:pPr>
    </w:p>
    <w:p w14:paraId="1AA6F969" w14:textId="77777777" w:rsidR="00B175E3" w:rsidRDefault="00B175E3" w:rsidP="00B175E3">
      <w:pPr>
        <w:rPr>
          <w:rFonts w:ascii="Arial" w:hAnsi="Arial" w:cs="Arial"/>
          <w:sz w:val="22"/>
          <w:szCs w:val="22"/>
        </w:rPr>
      </w:pPr>
    </w:p>
    <w:p w14:paraId="512B12F5" w14:textId="003E2B14" w:rsidR="00B175E3" w:rsidRDefault="00B175E3" w:rsidP="00321E3A">
      <w:pPr>
        <w:numPr>
          <w:ilvl w:val="0"/>
          <w:numId w:val="1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distance travelled in the </w:t>
      </w:r>
      <w:r w:rsidR="009933A6">
        <w:rPr>
          <w:rFonts w:ascii="Arial" w:hAnsi="Arial" w:cs="Arial"/>
          <w:sz w:val="22"/>
          <w:szCs w:val="22"/>
        </w:rPr>
        <w:t xml:space="preserve">first </w:t>
      </w:r>
      <w:r>
        <w:rPr>
          <w:rFonts w:ascii="Arial" w:hAnsi="Arial" w:cs="Arial"/>
          <w:sz w:val="22"/>
          <w:szCs w:val="22"/>
        </w:rPr>
        <w:t>10 seconds.</w:t>
      </w:r>
    </w:p>
    <w:p w14:paraId="4DAF0CD6" w14:textId="4F8C4316" w:rsidR="00160345" w:rsidRDefault="00160345" w:rsidP="00160345">
      <w:pPr>
        <w:rPr>
          <w:rFonts w:ascii="Arial" w:hAnsi="Arial" w:cs="Arial"/>
          <w:sz w:val="22"/>
          <w:szCs w:val="22"/>
        </w:rPr>
      </w:pPr>
    </w:p>
    <w:p w14:paraId="52F6788F" w14:textId="547BF06C" w:rsidR="00160345" w:rsidRDefault="00160345" w:rsidP="00160345">
      <w:pPr>
        <w:rPr>
          <w:rFonts w:ascii="Arial" w:hAnsi="Arial" w:cs="Arial"/>
          <w:sz w:val="22"/>
          <w:szCs w:val="22"/>
        </w:rPr>
      </w:pPr>
    </w:p>
    <w:p w14:paraId="31C33D58" w14:textId="2A153834" w:rsidR="00160345" w:rsidRDefault="00160345" w:rsidP="00160345">
      <w:pPr>
        <w:rPr>
          <w:rFonts w:ascii="Arial" w:hAnsi="Arial" w:cs="Arial"/>
          <w:sz w:val="22"/>
          <w:szCs w:val="22"/>
        </w:rPr>
      </w:pPr>
    </w:p>
    <w:p w14:paraId="0B19F790" w14:textId="7E3B0C87" w:rsidR="00160345" w:rsidRDefault="00160345" w:rsidP="00160345">
      <w:pPr>
        <w:rPr>
          <w:rFonts w:ascii="Arial" w:hAnsi="Arial" w:cs="Arial"/>
          <w:sz w:val="22"/>
          <w:szCs w:val="22"/>
        </w:rPr>
      </w:pPr>
    </w:p>
    <w:p w14:paraId="3A5C803E" w14:textId="09B0A544" w:rsidR="00160345" w:rsidRDefault="00160345" w:rsidP="00160345">
      <w:pPr>
        <w:rPr>
          <w:rFonts w:ascii="Arial" w:hAnsi="Arial" w:cs="Arial"/>
          <w:sz w:val="22"/>
          <w:szCs w:val="22"/>
        </w:rPr>
      </w:pPr>
    </w:p>
    <w:p w14:paraId="58C0D3E7" w14:textId="788E3994" w:rsidR="00160345" w:rsidRDefault="00160345" w:rsidP="00160345">
      <w:pPr>
        <w:rPr>
          <w:rFonts w:ascii="Arial" w:hAnsi="Arial" w:cs="Arial"/>
          <w:sz w:val="22"/>
          <w:szCs w:val="22"/>
        </w:rPr>
      </w:pPr>
    </w:p>
    <w:p w14:paraId="0343DBDB" w14:textId="58BAC22E" w:rsidR="00160345" w:rsidRDefault="00160345" w:rsidP="0016034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8 (</w:t>
      </w:r>
      <w:r w:rsidR="00C95197">
        <w:rPr>
          <w:rFonts w:ascii="Arial" w:hAnsi="Arial" w:cs="Arial"/>
          <w:sz w:val="22"/>
          <w:szCs w:val="22"/>
        </w:rPr>
        <w:t xml:space="preserve">3 &amp; 3 =6 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083A85DE" w14:textId="7F1D265E" w:rsidR="00160345" w:rsidRDefault="00160345" w:rsidP="0016034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n obje</w:t>
      </w:r>
      <w:r w:rsidR="00C95197">
        <w:rPr>
          <w:rFonts w:ascii="Arial" w:hAnsi="Arial" w:cs="Arial"/>
          <w:sz w:val="22"/>
          <w:szCs w:val="22"/>
        </w:rPr>
        <w:t>ct</w:t>
      </w:r>
      <w:r>
        <w:rPr>
          <w:rFonts w:ascii="Arial" w:hAnsi="Arial" w:cs="Arial"/>
          <w:sz w:val="22"/>
          <w:szCs w:val="22"/>
        </w:rPr>
        <w:t xml:space="preserve">’s </w:t>
      </w:r>
      <w:r w:rsidR="00C95197">
        <w:rPr>
          <w:rFonts w:ascii="Arial" w:hAnsi="Arial" w:cs="Arial"/>
          <w:sz w:val="22"/>
          <w:szCs w:val="22"/>
        </w:rPr>
        <w:t xml:space="preserve">displacement, </w:t>
      </w:r>
      <w:r w:rsidR="00C95197" w:rsidRPr="00C95197">
        <w:rPr>
          <w:rFonts w:ascii="Arial" w:hAnsi="Arial" w:cs="Arial"/>
          <w:position w:val="-6"/>
          <w:sz w:val="22"/>
          <w:szCs w:val="22"/>
        </w:rPr>
        <w:object w:dxaOrig="240" w:dyaOrig="260" w14:anchorId="15420B59">
          <v:shape id="_x0000_i1053" type="#_x0000_t75" style="width:12pt;height:12.75pt" o:ole="">
            <v:imagedata r:id="rId63" o:title=""/>
          </v:shape>
          <o:OLEObject Type="Embed" ProgID="Equation.DSMT4" ShapeID="_x0000_i1053" DrawAspect="Content" ObjectID="_1595652323" r:id="rId64"/>
        </w:object>
      </w:r>
      <w:r w:rsidR="00C95197">
        <w:rPr>
          <w:rFonts w:ascii="Arial" w:hAnsi="Arial" w:cs="Arial"/>
          <w:sz w:val="22"/>
          <w:szCs w:val="22"/>
        </w:rPr>
        <w:t xml:space="preserve"> metres at time, </w:t>
      </w:r>
      <w:r w:rsidR="00C95197" w:rsidRPr="00C95197">
        <w:rPr>
          <w:rFonts w:ascii="Arial" w:hAnsi="Arial" w:cs="Arial"/>
          <w:position w:val="-6"/>
          <w:sz w:val="22"/>
          <w:szCs w:val="22"/>
        </w:rPr>
        <w:object w:dxaOrig="160" w:dyaOrig="279" w14:anchorId="5BFAFD6B">
          <v:shape id="_x0000_i1054" type="#_x0000_t75" style="width:8.25pt;height:14.25pt" o:ole="">
            <v:imagedata r:id="rId65" o:title=""/>
          </v:shape>
          <o:OLEObject Type="Embed" ProgID="Equation.DSMT4" ShapeID="_x0000_i1054" DrawAspect="Content" ObjectID="_1595652324" r:id="rId66"/>
        </w:object>
      </w:r>
      <w:r w:rsidR="00C95197">
        <w:rPr>
          <w:rFonts w:ascii="Arial" w:hAnsi="Arial" w:cs="Arial"/>
          <w:sz w:val="22"/>
          <w:szCs w:val="22"/>
        </w:rPr>
        <w:t xml:space="preserve"> seconds </w:t>
      </w:r>
      <w:r>
        <w:rPr>
          <w:rFonts w:ascii="Arial" w:hAnsi="Arial" w:cs="Arial"/>
          <w:sz w:val="22"/>
          <w:szCs w:val="22"/>
        </w:rPr>
        <w:t xml:space="preserve">is described </w:t>
      </w:r>
      <w:r w:rsidR="00C95197">
        <w:rPr>
          <w:rFonts w:ascii="Arial" w:hAnsi="Arial" w:cs="Arial"/>
          <w:sz w:val="22"/>
          <w:szCs w:val="22"/>
        </w:rPr>
        <w:t xml:space="preserve">by </w:t>
      </w:r>
      <w:r w:rsidR="00C95197" w:rsidRPr="00C95197">
        <w:rPr>
          <w:rFonts w:ascii="Arial" w:hAnsi="Arial" w:cs="Arial"/>
          <w:position w:val="-16"/>
          <w:sz w:val="22"/>
          <w:szCs w:val="22"/>
        </w:rPr>
        <w:object w:dxaOrig="3060" w:dyaOrig="480" w14:anchorId="313A15F1">
          <v:shape id="_x0000_i1055" type="#_x0000_t75" style="width:153pt;height:24pt" o:ole="">
            <v:imagedata r:id="rId67" o:title=""/>
          </v:shape>
          <o:OLEObject Type="Embed" ProgID="Equation.DSMT4" ShapeID="_x0000_i1055" DrawAspect="Content" ObjectID="_1595652325" r:id="rId68"/>
        </w:object>
      </w:r>
      <w:r w:rsidR="00C95197">
        <w:rPr>
          <w:rFonts w:ascii="Arial" w:hAnsi="Arial" w:cs="Arial"/>
          <w:sz w:val="22"/>
          <w:szCs w:val="22"/>
        </w:rPr>
        <w:t xml:space="preserve"> </w:t>
      </w:r>
    </w:p>
    <w:p w14:paraId="1C55ED1F" w14:textId="0FB8557A" w:rsidR="00C95197" w:rsidRDefault="00C95197" w:rsidP="00C95197">
      <w:pPr>
        <w:numPr>
          <w:ilvl w:val="0"/>
          <w:numId w:val="1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how that the motion is Simple Harmonic.</w:t>
      </w:r>
    </w:p>
    <w:p w14:paraId="2DB3D8FA" w14:textId="6797B660" w:rsidR="00C95197" w:rsidRDefault="00C95197" w:rsidP="00C95197">
      <w:pPr>
        <w:rPr>
          <w:rFonts w:ascii="Arial" w:hAnsi="Arial" w:cs="Arial"/>
          <w:sz w:val="22"/>
          <w:szCs w:val="22"/>
        </w:rPr>
      </w:pPr>
    </w:p>
    <w:p w14:paraId="423C6C9F" w14:textId="231FF13F" w:rsidR="00C95197" w:rsidRDefault="00C95197" w:rsidP="00C95197">
      <w:pPr>
        <w:rPr>
          <w:rFonts w:ascii="Arial" w:hAnsi="Arial" w:cs="Arial"/>
          <w:sz w:val="22"/>
          <w:szCs w:val="22"/>
        </w:rPr>
      </w:pPr>
    </w:p>
    <w:p w14:paraId="1B76BD6E" w14:textId="354DD9A3" w:rsidR="00C95197" w:rsidRDefault="00C95197" w:rsidP="00C95197">
      <w:pPr>
        <w:rPr>
          <w:rFonts w:ascii="Arial" w:hAnsi="Arial" w:cs="Arial"/>
          <w:sz w:val="22"/>
          <w:szCs w:val="22"/>
        </w:rPr>
      </w:pPr>
    </w:p>
    <w:p w14:paraId="06A3104B" w14:textId="38B4CB10" w:rsidR="00C95197" w:rsidRDefault="00C95197" w:rsidP="00C95197">
      <w:pPr>
        <w:rPr>
          <w:rFonts w:ascii="Arial" w:hAnsi="Arial" w:cs="Arial"/>
          <w:sz w:val="22"/>
          <w:szCs w:val="22"/>
        </w:rPr>
      </w:pPr>
    </w:p>
    <w:p w14:paraId="0ADEF909" w14:textId="2D50B77A" w:rsidR="00C95197" w:rsidRDefault="00C95197" w:rsidP="00C95197">
      <w:pPr>
        <w:rPr>
          <w:rFonts w:ascii="Arial" w:hAnsi="Arial" w:cs="Arial"/>
          <w:sz w:val="22"/>
          <w:szCs w:val="22"/>
        </w:rPr>
      </w:pPr>
    </w:p>
    <w:p w14:paraId="0C9B9AFD" w14:textId="4895A351" w:rsidR="009933A6" w:rsidRDefault="009933A6" w:rsidP="00C95197">
      <w:pPr>
        <w:rPr>
          <w:rFonts w:ascii="Arial" w:hAnsi="Arial" w:cs="Arial"/>
          <w:sz w:val="22"/>
          <w:szCs w:val="22"/>
        </w:rPr>
      </w:pPr>
    </w:p>
    <w:p w14:paraId="2FA7383D" w14:textId="77777777" w:rsidR="009933A6" w:rsidRDefault="009933A6" w:rsidP="00C95197">
      <w:pPr>
        <w:rPr>
          <w:rFonts w:ascii="Arial" w:hAnsi="Arial" w:cs="Arial"/>
          <w:sz w:val="22"/>
          <w:szCs w:val="22"/>
        </w:rPr>
      </w:pPr>
    </w:p>
    <w:p w14:paraId="73E3C331" w14:textId="77777777" w:rsidR="00C95197" w:rsidRDefault="00C95197" w:rsidP="00C95197">
      <w:pPr>
        <w:rPr>
          <w:rFonts w:ascii="Arial" w:hAnsi="Arial" w:cs="Arial"/>
          <w:sz w:val="22"/>
          <w:szCs w:val="22"/>
        </w:rPr>
      </w:pPr>
    </w:p>
    <w:p w14:paraId="5D81DAAE" w14:textId="052A853E" w:rsidR="00C95197" w:rsidRDefault="00C95197" w:rsidP="00C95197">
      <w:pPr>
        <w:numPr>
          <w:ilvl w:val="0"/>
          <w:numId w:val="1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Amplitude and the </w:t>
      </w:r>
      <w:r w:rsidRPr="00C95197">
        <w:rPr>
          <w:rFonts w:ascii="Arial" w:hAnsi="Arial" w:cs="Arial"/>
          <w:b/>
          <w:sz w:val="22"/>
          <w:szCs w:val="22"/>
        </w:rPr>
        <w:t>exact</w:t>
      </w:r>
      <w:r>
        <w:rPr>
          <w:rFonts w:ascii="Arial" w:hAnsi="Arial" w:cs="Arial"/>
          <w:sz w:val="22"/>
          <w:szCs w:val="22"/>
        </w:rPr>
        <w:t xml:space="preserve"> speed when </w:t>
      </w:r>
      <w:r w:rsidRPr="00C95197">
        <w:rPr>
          <w:rFonts w:ascii="Arial" w:hAnsi="Arial" w:cs="Arial"/>
          <w:position w:val="-6"/>
          <w:sz w:val="22"/>
          <w:szCs w:val="22"/>
        </w:rPr>
        <w:object w:dxaOrig="720" w:dyaOrig="320" w14:anchorId="1700BAE5">
          <v:shape id="_x0000_i1056" type="#_x0000_t75" style="width:36pt;height:15.75pt" o:ole="">
            <v:imagedata r:id="rId69" o:title=""/>
          </v:shape>
          <o:OLEObject Type="Embed" ProgID="Equation.DSMT4" ShapeID="_x0000_i1056" DrawAspect="Content" ObjectID="_1595652326" r:id="rId70"/>
        </w:object>
      </w:r>
      <w:r>
        <w:rPr>
          <w:rFonts w:ascii="Arial" w:hAnsi="Arial" w:cs="Arial"/>
          <w:sz w:val="22"/>
          <w:szCs w:val="22"/>
        </w:rPr>
        <w:t>metres.</w:t>
      </w:r>
    </w:p>
    <w:p w14:paraId="4B465106" w14:textId="48C18B13" w:rsidR="00574389" w:rsidRDefault="00574389" w:rsidP="00574389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  <w:r>
        <w:rPr>
          <w:rFonts w:ascii="Arial" w:hAnsi="Arial" w:cs="Arial"/>
          <w:sz w:val="22"/>
          <w:szCs w:val="22"/>
        </w:rPr>
        <w:lastRenderedPageBreak/>
        <w:t>Q9 (3 marks)</w:t>
      </w:r>
    </w:p>
    <w:p w14:paraId="31C53CDB" w14:textId="76BC6137" w:rsidR="00574389" w:rsidRDefault="00574389" w:rsidP="00574389">
      <w:pPr>
        <w:ind w:left="360"/>
        <w:rPr>
          <w:rFonts w:ascii="Arial" w:hAnsi="Arial" w:cs="Arial"/>
          <w:sz w:val="22"/>
          <w:szCs w:val="22"/>
        </w:rPr>
      </w:pPr>
    </w:p>
    <w:p w14:paraId="33EA7C02" w14:textId="7D29D446" w:rsidR="00574389" w:rsidRDefault="00574389" w:rsidP="00574389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Iron Man completes a race following a unique race track so that his position vector in metres at time </w:t>
      </w:r>
      <w:r w:rsidRPr="00574389">
        <w:rPr>
          <w:rFonts w:ascii="Arial" w:hAnsi="Arial" w:cs="Arial"/>
          <w:position w:val="-6"/>
          <w:sz w:val="22"/>
          <w:szCs w:val="22"/>
        </w:rPr>
        <w:object w:dxaOrig="160" w:dyaOrig="279" w14:anchorId="4D7243E3">
          <v:shape id="_x0000_i1057" type="#_x0000_t75" style="width:8.25pt;height:14.25pt" o:ole="">
            <v:imagedata r:id="rId71" o:title=""/>
          </v:shape>
          <o:OLEObject Type="Embed" ProgID="Equation.DSMT4" ShapeID="_x0000_i1057" DrawAspect="Content" ObjectID="_1595652327" r:id="rId72"/>
        </w:object>
      </w:r>
      <w:r>
        <w:rPr>
          <w:rFonts w:ascii="Arial" w:hAnsi="Arial" w:cs="Arial"/>
          <w:sz w:val="22"/>
          <w:szCs w:val="22"/>
        </w:rPr>
        <w:t xml:space="preserve"> seconds is given by </w:t>
      </w:r>
      <w:r w:rsidRPr="00574389">
        <w:rPr>
          <w:rFonts w:ascii="Arial" w:hAnsi="Arial" w:cs="Arial"/>
          <w:position w:val="-78"/>
          <w:sz w:val="22"/>
          <w:szCs w:val="22"/>
        </w:rPr>
        <w:object w:dxaOrig="2040" w:dyaOrig="1719" w14:anchorId="0122A38B">
          <v:shape id="_x0000_i1058" type="#_x0000_t75" style="width:102pt;height:86.25pt" o:ole="">
            <v:imagedata r:id="rId73" o:title=""/>
          </v:shape>
          <o:OLEObject Type="Embed" ProgID="Equation.DSMT4" ShapeID="_x0000_i1058" DrawAspect="Content" ObjectID="_1595652328" r:id="rId74"/>
        </w:object>
      </w:r>
      <w:r>
        <w:rPr>
          <w:rFonts w:ascii="Arial" w:hAnsi="Arial" w:cs="Arial"/>
          <w:sz w:val="22"/>
          <w:szCs w:val="22"/>
        </w:rPr>
        <w:t xml:space="preserve"> .metres</w:t>
      </w:r>
    </w:p>
    <w:p w14:paraId="023D7658" w14:textId="77777777" w:rsidR="00574389" w:rsidRDefault="00574389" w:rsidP="00574389">
      <w:pPr>
        <w:ind w:left="360"/>
        <w:rPr>
          <w:rFonts w:ascii="Arial" w:hAnsi="Arial" w:cs="Arial"/>
          <w:sz w:val="22"/>
          <w:szCs w:val="22"/>
        </w:rPr>
      </w:pPr>
    </w:p>
    <w:p w14:paraId="5345E33F" w14:textId="0AF1BA54" w:rsidR="00574389" w:rsidRDefault="00574389" w:rsidP="00574389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motion is graphed as follows.</w:t>
      </w:r>
    </w:p>
    <w:p w14:paraId="7685F05F" w14:textId="77777777" w:rsidR="00574389" w:rsidRDefault="00574389" w:rsidP="00574389">
      <w:pPr>
        <w:ind w:left="360"/>
        <w:rPr>
          <w:rFonts w:ascii="Arial" w:hAnsi="Arial" w:cs="Arial"/>
          <w:sz w:val="22"/>
          <w:szCs w:val="22"/>
        </w:rPr>
      </w:pPr>
    </w:p>
    <w:p w14:paraId="5DB3DCED" w14:textId="0B6364C4" w:rsidR="00574389" w:rsidRDefault="00856B68" w:rsidP="00574389">
      <w:pPr>
        <w:ind w:left="360"/>
        <w:rPr>
          <w:noProof/>
        </w:rPr>
      </w:pPr>
      <w:r>
        <w:rPr>
          <w:noProof/>
        </w:rPr>
        <w:pict w14:anchorId="2F255B88">
          <v:shape id="_x0000_i1059" type="#_x0000_t75" style="width:243pt;height:275.25pt;visibility:visible;mso-wrap-style:square">
            <v:imagedata r:id="rId75" o:title="" croptop="8007f" cropbottom="12319f"/>
          </v:shape>
        </w:pict>
      </w:r>
    </w:p>
    <w:p w14:paraId="7F1D6BEC" w14:textId="26C229D5" w:rsidR="00574389" w:rsidRDefault="00574389" w:rsidP="00574389">
      <w:pPr>
        <w:ind w:left="360"/>
        <w:rPr>
          <w:rFonts w:ascii="Arial" w:hAnsi="Arial" w:cs="Arial"/>
          <w:sz w:val="22"/>
          <w:szCs w:val="22"/>
        </w:rPr>
      </w:pPr>
    </w:p>
    <w:p w14:paraId="01CB95D7" w14:textId="25D1ABC1" w:rsidR="00574389" w:rsidRPr="00E94187" w:rsidRDefault="00574389" w:rsidP="00574389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time taken to complete one circuit of the race track</w:t>
      </w:r>
      <w:r w:rsidR="00BF7545">
        <w:rPr>
          <w:rFonts w:ascii="Arial" w:hAnsi="Arial" w:cs="Arial"/>
          <w:sz w:val="22"/>
          <w:szCs w:val="22"/>
        </w:rPr>
        <w:t xml:space="preserve"> and the length of this </w:t>
      </w:r>
      <w:proofErr w:type="spellStart"/>
      <w:r w:rsidR="00BF7545">
        <w:rPr>
          <w:rFonts w:ascii="Arial" w:hAnsi="Arial" w:cs="Arial"/>
          <w:sz w:val="22"/>
          <w:szCs w:val="22"/>
        </w:rPr>
        <w:t>cicuit</w:t>
      </w:r>
      <w:proofErr w:type="spellEnd"/>
      <w:r w:rsidR="00BF7545">
        <w:rPr>
          <w:rFonts w:ascii="Arial" w:hAnsi="Arial" w:cs="Arial"/>
          <w:sz w:val="22"/>
          <w:szCs w:val="22"/>
        </w:rPr>
        <w:t>.</w:t>
      </w:r>
    </w:p>
    <w:sectPr w:rsidR="00574389" w:rsidRPr="00E94187" w:rsidSect="00C50199">
      <w:headerReference w:type="default" r:id="rId76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86486BC" w14:textId="77777777" w:rsidR="00856B68" w:rsidRDefault="00856B68" w:rsidP="001037DD">
      <w:r>
        <w:separator/>
      </w:r>
    </w:p>
  </w:endnote>
  <w:endnote w:type="continuationSeparator" w:id="0">
    <w:p w14:paraId="667682DF" w14:textId="77777777" w:rsidR="00856B68" w:rsidRDefault="00856B68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E958BCC" w14:textId="77777777" w:rsidR="00856B68" w:rsidRDefault="00856B68" w:rsidP="001037DD">
      <w:r>
        <w:separator/>
      </w:r>
    </w:p>
  </w:footnote>
  <w:footnote w:type="continuationSeparator" w:id="0">
    <w:p w14:paraId="2D74ABD8" w14:textId="77777777" w:rsidR="00856B68" w:rsidRDefault="00856B68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06B18DB" w14:textId="664EEA24" w:rsidR="00616D7B" w:rsidRDefault="00616D7B">
    <w:pPr>
      <w:pStyle w:val="Header"/>
    </w:pPr>
    <w:r>
      <w:t xml:space="preserve">Page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rPr>
        <w:noProof/>
      </w:rPr>
      <w:tab/>
      <w:t>Yr 12 Maths Specialist</w:t>
    </w:r>
    <w:r>
      <w:rPr>
        <w:noProof/>
      </w:rPr>
      <w:tab/>
      <w:t xml:space="preserve">              Perth Modern School</w:t>
    </w:r>
  </w:p>
  <w:p w14:paraId="69D64702" w14:textId="1414E392" w:rsidR="00616D7B" w:rsidRDefault="00616D7B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7C1C84"/>
    <w:multiLevelType w:val="hybridMultilevel"/>
    <w:tmpl w:val="59AA674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F00B9A"/>
    <w:multiLevelType w:val="hybridMultilevel"/>
    <w:tmpl w:val="DDBE6BD0"/>
    <w:lvl w:ilvl="0" w:tplc="0338E89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1915E5"/>
    <w:multiLevelType w:val="hybridMultilevel"/>
    <w:tmpl w:val="109439D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AF47D3D"/>
    <w:multiLevelType w:val="hybridMultilevel"/>
    <w:tmpl w:val="9AFAD24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B836F0A"/>
    <w:multiLevelType w:val="hybridMultilevel"/>
    <w:tmpl w:val="F418ECD0"/>
    <w:lvl w:ilvl="0" w:tplc="53D4476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BF4712A"/>
    <w:multiLevelType w:val="hybridMultilevel"/>
    <w:tmpl w:val="90465CD0"/>
    <w:lvl w:ilvl="0" w:tplc="E3D293C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DF36F1A"/>
    <w:multiLevelType w:val="hybridMultilevel"/>
    <w:tmpl w:val="4BF8FC08"/>
    <w:lvl w:ilvl="0" w:tplc="C1EAAB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3766785"/>
    <w:multiLevelType w:val="hybridMultilevel"/>
    <w:tmpl w:val="F412D9DA"/>
    <w:lvl w:ilvl="0" w:tplc="340CF92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AC35772"/>
    <w:multiLevelType w:val="hybridMultilevel"/>
    <w:tmpl w:val="173CC98C"/>
    <w:lvl w:ilvl="0" w:tplc="0A28DF9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27A54FC"/>
    <w:multiLevelType w:val="hybridMultilevel"/>
    <w:tmpl w:val="D916A44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8A2191F"/>
    <w:multiLevelType w:val="hybridMultilevel"/>
    <w:tmpl w:val="A80A258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7"/>
  </w:num>
  <w:num w:numId="4">
    <w:abstractNumId w:val="1"/>
  </w:num>
  <w:num w:numId="5">
    <w:abstractNumId w:val="6"/>
  </w:num>
  <w:num w:numId="6">
    <w:abstractNumId w:val="8"/>
  </w:num>
  <w:num w:numId="7">
    <w:abstractNumId w:val="3"/>
  </w:num>
  <w:num w:numId="8">
    <w:abstractNumId w:val="0"/>
  </w:num>
  <w:num w:numId="9">
    <w:abstractNumId w:val="10"/>
  </w:num>
  <w:num w:numId="10">
    <w:abstractNumId w:val="2"/>
  </w:num>
  <w:num w:numId="11">
    <w:abstractNumId w:val="9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C50199"/>
    <w:rsid w:val="000065B2"/>
    <w:rsid w:val="00026D2D"/>
    <w:rsid w:val="000300F3"/>
    <w:rsid w:val="00032B87"/>
    <w:rsid w:val="0003778D"/>
    <w:rsid w:val="00052AE1"/>
    <w:rsid w:val="000613D6"/>
    <w:rsid w:val="0006327F"/>
    <w:rsid w:val="00064F9E"/>
    <w:rsid w:val="00065D7C"/>
    <w:rsid w:val="00072092"/>
    <w:rsid w:val="00077CA5"/>
    <w:rsid w:val="00090935"/>
    <w:rsid w:val="00094D56"/>
    <w:rsid w:val="000A24ED"/>
    <w:rsid w:val="000A3251"/>
    <w:rsid w:val="000A62D4"/>
    <w:rsid w:val="000B4463"/>
    <w:rsid w:val="000B5B5B"/>
    <w:rsid w:val="000C1BCC"/>
    <w:rsid w:val="000D10A5"/>
    <w:rsid w:val="000D5801"/>
    <w:rsid w:val="000D7DFB"/>
    <w:rsid w:val="000E40F2"/>
    <w:rsid w:val="000E7286"/>
    <w:rsid w:val="000F21E7"/>
    <w:rsid w:val="000F4F02"/>
    <w:rsid w:val="000F51B1"/>
    <w:rsid w:val="000F5C75"/>
    <w:rsid w:val="0010102D"/>
    <w:rsid w:val="001037DD"/>
    <w:rsid w:val="00107C6F"/>
    <w:rsid w:val="00123DE3"/>
    <w:rsid w:val="00131E4F"/>
    <w:rsid w:val="00132551"/>
    <w:rsid w:val="001568CA"/>
    <w:rsid w:val="00160345"/>
    <w:rsid w:val="00167866"/>
    <w:rsid w:val="00167D92"/>
    <w:rsid w:val="00170754"/>
    <w:rsid w:val="001719C2"/>
    <w:rsid w:val="00172885"/>
    <w:rsid w:val="001769E5"/>
    <w:rsid w:val="001A2FA1"/>
    <w:rsid w:val="001A6915"/>
    <w:rsid w:val="001A7A57"/>
    <w:rsid w:val="001B085E"/>
    <w:rsid w:val="001B59CE"/>
    <w:rsid w:val="001C2556"/>
    <w:rsid w:val="001D2A28"/>
    <w:rsid w:val="001D392C"/>
    <w:rsid w:val="001E7A4C"/>
    <w:rsid w:val="001F4B2D"/>
    <w:rsid w:val="00202370"/>
    <w:rsid w:val="00206F23"/>
    <w:rsid w:val="0021427B"/>
    <w:rsid w:val="00214A2F"/>
    <w:rsid w:val="002211CA"/>
    <w:rsid w:val="00222AD3"/>
    <w:rsid w:val="002252D6"/>
    <w:rsid w:val="00225664"/>
    <w:rsid w:val="002268FB"/>
    <w:rsid w:val="002437E3"/>
    <w:rsid w:val="00243B3D"/>
    <w:rsid w:val="002454C5"/>
    <w:rsid w:val="00254F85"/>
    <w:rsid w:val="00255A81"/>
    <w:rsid w:val="002604BE"/>
    <w:rsid w:val="00260D31"/>
    <w:rsid w:val="002675DB"/>
    <w:rsid w:val="002678D5"/>
    <w:rsid w:val="00270B0F"/>
    <w:rsid w:val="002829F1"/>
    <w:rsid w:val="00286054"/>
    <w:rsid w:val="00286AD8"/>
    <w:rsid w:val="002871C0"/>
    <w:rsid w:val="002A0DA3"/>
    <w:rsid w:val="002A6E2D"/>
    <w:rsid w:val="002A761A"/>
    <w:rsid w:val="002B5512"/>
    <w:rsid w:val="002B5A0E"/>
    <w:rsid w:val="002D3851"/>
    <w:rsid w:val="002D4890"/>
    <w:rsid w:val="002E1470"/>
    <w:rsid w:val="002F136D"/>
    <w:rsid w:val="002F2999"/>
    <w:rsid w:val="002F5B14"/>
    <w:rsid w:val="002F6A3F"/>
    <w:rsid w:val="00303603"/>
    <w:rsid w:val="0031008A"/>
    <w:rsid w:val="00312DB6"/>
    <w:rsid w:val="003171E3"/>
    <w:rsid w:val="00321E3A"/>
    <w:rsid w:val="0033256D"/>
    <w:rsid w:val="00332FBB"/>
    <w:rsid w:val="00334620"/>
    <w:rsid w:val="00365D16"/>
    <w:rsid w:val="00366F6F"/>
    <w:rsid w:val="0037068C"/>
    <w:rsid w:val="00373198"/>
    <w:rsid w:val="00374B05"/>
    <w:rsid w:val="00381732"/>
    <w:rsid w:val="0038354D"/>
    <w:rsid w:val="003837BA"/>
    <w:rsid w:val="00386FE4"/>
    <w:rsid w:val="0039576C"/>
    <w:rsid w:val="0039795F"/>
    <w:rsid w:val="003A1703"/>
    <w:rsid w:val="003B25BE"/>
    <w:rsid w:val="003C49C4"/>
    <w:rsid w:val="003D3BBA"/>
    <w:rsid w:val="003D583E"/>
    <w:rsid w:val="003D5E3E"/>
    <w:rsid w:val="003D72C4"/>
    <w:rsid w:val="003E00AA"/>
    <w:rsid w:val="003E226E"/>
    <w:rsid w:val="003E3256"/>
    <w:rsid w:val="003E4AB2"/>
    <w:rsid w:val="003F52BE"/>
    <w:rsid w:val="003F7D09"/>
    <w:rsid w:val="004133D4"/>
    <w:rsid w:val="00416292"/>
    <w:rsid w:val="004168EF"/>
    <w:rsid w:val="00424A72"/>
    <w:rsid w:val="00426C82"/>
    <w:rsid w:val="004272C1"/>
    <w:rsid w:val="0045152D"/>
    <w:rsid w:val="004661C8"/>
    <w:rsid w:val="00473F79"/>
    <w:rsid w:val="00483A62"/>
    <w:rsid w:val="004865C4"/>
    <w:rsid w:val="0048689B"/>
    <w:rsid w:val="004876E3"/>
    <w:rsid w:val="004A1A08"/>
    <w:rsid w:val="004A77A6"/>
    <w:rsid w:val="004B24DA"/>
    <w:rsid w:val="004B4244"/>
    <w:rsid w:val="004D1113"/>
    <w:rsid w:val="004D5E49"/>
    <w:rsid w:val="004E60A7"/>
    <w:rsid w:val="004F0CAC"/>
    <w:rsid w:val="004F4BC8"/>
    <w:rsid w:val="004F7BCF"/>
    <w:rsid w:val="00504392"/>
    <w:rsid w:val="00505CB2"/>
    <w:rsid w:val="00512FAE"/>
    <w:rsid w:val="00517A5E"/>
    <w:rsid w:val="0053208E"/>
    <w:rsid w:val="005428A2"/>
    <w:rsid w:val="00543834"/>
    <w:rsid w:val="00555CC5"/>
    <w:rsid w:val="00565C18"/>
    <w:rsid w:val="0057000E"/>
    <w:rsid w:val="00572D49"/>
    <w:rsid w:val="00574389"/>
    <w:rsid w:val="0058185E"/>
    <w:rsid w:val="005A0902"/>
    <w:rsid w:val="005A366A"/>
    <w:rsid w:val="005B716C"/>
    <w:rsid w:val="005C2002"/>
    <w:rsid w:val="005C4BEB"/>
    <w:rsid w:val="005D1801"/>
    <w:rsid w:val="005D1C08"/>
    <w:rsid w:val="005E5E9B"/>
    <w:rsid w:val="005F29F0"/>
    <w:rsid w:val="005F533F"/>
    <w:rsid w:val="006001B2"/>
    <w:rsid w:val="00601487"/>
    <w:rsid w:val="0060499E"/>
    <w:rsid w:val="006147BD"/>
    <w:rsid w:val="00616D7B"/>
    <w:rsid w:val="00622422"/>
    <w:rsid w:val="006346D8"/>
    <w:rsid w:val="00643E63"/>
    <w:rsid w:val="0064488F"/>
    <w:rsid w:val="00654382"/>
    <w:rsid w:val="00677B77"/>
    <w:rsid w:val="006815BC"/>
    <w:rsid w:val="006917D1"/>
    <w:rsid w:val="00696923"/>
    <w:rsid w:val="006B5D1C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F2C24"/>
    <w:rsid w:val="006F3F87"/>
    <w:rsid w:val="006F50FE"/>
    <w:rsid w:val="0072316D"/>
    <w:rsid w:val="00723440"/>
    <w:rsid w:val="007249FC"/>
    <w:rsid w:val="00726294"/>
    <w:rsid w:val="00726992"/>
    <w:rsid w:val="00736B77"/>
    <w:rsid w:val="007451D6"/>
    <w:rsid w:val="00750406"/>
    <w:rsid w:val="00756145"/>
    <w:rsid w:val="00757F5E"/>
    <w:rsid w:val="007607D1"/>
    <w:rsid w:val="00760A62"/>
    <w:rsid w:val="00762210"/>
    <w:rsid w:val="00763055"/>
    <w:rsid w:val="00763E38"/>
    <w:rsid w:val="00766DC5"/>
    <w:rsid w:val="00786A4D"/>
    <w:rsid w:val="00786B9E"/>
    <w:rsid w:val="00790365"/>
    <w:rsid w:val="007909A3"/>
    <w:rsid w:val="00796C8D"/>
    <w:rsid w:val="00797D52"/>
    <w:rsid w:val="007B18F9"/>
    <w:rsid w:val="007C6D47"/>
    <w:rsid w:val="007C791D"/>
    <w:rsid w:val="007D3382"/>
    <w:rsid w:val="007D4761"/>
    <w:rsid w:val="007E2E19"/>
    <w:rsid w:val="007E63D6"/>
    <w:rsid w:val="007F2679"/>
    <w:rsid w:val="007F4778"/>
    <w:rsid w:val="0080270D"/>
    <w:rsid w:val="008041CE"/>
    <w:rsid w:val="00804BBC"/>
    <w:rsid w:val="00804BED"/>
    <w:rsid w:val="00807368"/>
    <w:rsid w:val="008127E8"/>
    <w:rsid w:val="00820430"/>
    <w:rsid w:val="00821281"/>
    <w:rsid w:val="008275B0"/>
    <w:rsid w:val="00832A73"/>
    <w:rsid w:val="00842EA1"/>
    <w:rsid w:val="00846DE9"/>
    <w:rsid w:val="008475CC"/>
    <w:rsid w:val="00853E95"/>
    <w:rsid w:val="00856846"/>
    <w:rsid w:val="00856B68"/>
    <w:rsid w:val="00863D37"/>
    <w:rsid w:val="00870197"/>
    <w:rsid w:val="00871B20"/>
    <w:rsid w:val="008729E3"/>
    <w:rsid w:val="00873257"/>
    <w:rsid w:val="00876801"/>
    <w:rsid w:val="008927AF"/>
    <w:rsid w:val="008A17D3"/>
    <w:rsid w:val="008A29F1"/>
    <w:rsid w:val="008A77B4"/>
    <w:rsid w:val="008B021E"/>
    <w:rsid w:val="008B1907"/>
    <w:rsid w:val="008B57F5"/>
    <w:rsid w:val="008C0B4A"/>
    <w:rsid w:val="008C39B0"/>
    <w:rsid w:val="008D1CEE"/>
    <w:rsid w:val="008D1DC9"/>
    <w:rsid w:val="008D3DBE"/>
    <w:rsid w:val="008E7B6D"/>
    <w:rsid w:val="008E7D7F"/>
    <w:rsid w:val="008F2D72"/>
    <w:rsid w:val="008F6A48"/>
    <w:rsid w:val="008F7C7E"/>
    <w:rsid w:val="00905D55"/>
    <w:rsid w:val="009314BF"/>
    <w:rsid w:val="00944268"/>
    <w:rsid w:val="00951C7E"/>
    <w:rsid w:val="00952693"/>
    <w:rsid w:val="00965B40"/>
    <w:rsid w:val="009675F9"/>
    <w:rsid w:val="009741D7"/>
    <w:rsid w:val="0097488B"/>
    <w:rsid w:val="0097592A"/>
    <w:rsid w:val="009844B8"/>
    <w:rsid w:val="00987A60"/>
    <w:rsid w:val="009933A6"/>
    <w:rsid w:val="009951AA"/>
    <w:rsid w:val="009A1356"/>
    <w:rsid w:val="009B631A"/>
    <w:rsid w:val="009D3CA9"/>
    <w:rsid w:val="009E0F93"/>
    <w:rsid w:val="009E4F74"/>
    <w:rsid w:val="009F1169"/>
    <w:rsid w:val="009F1C0B"/>
    <w:rsid w:val="00A01B56"/>
    <w:rsid w:val="00A04891"/>
    <w:rsid w:val="00A116B9"/>
    <w:rsid w:val="00A12695"/>
    <w:rsid w:val="00A13CF9"/>
    <w:rsid w:val="00A14844"/>
    <w:rsid w:val="00A209EA"/>
    <w:rsid w:val="00A31554"/>
    <w:rsid w:val="00A318E5"/>
    <w:rsid w:val="00A36C87"/>
    <w:rsid w:val="00A40B6D"/>
    <w:rsid w:val="00A545EA"/>
    <w:rsid w:val="00A57771"/>
    <w:rsid w:val="00A57F83"/>
    <w:rsid w:val="00A63B48"/>
    <w:rsid w:val="00A65AA4"/>
    <w:rsid w:val="00A80E6B"/>
    <w:rsid w:val="00A8370F"/>
    <w:rsid w:val="00A83D37"/>
    <w:rsid w:val="00AB12C3"/>
    <w:rsid w:val="00AB4CE6"/>
    <w:rsid w:val="00AC0EC1"/>
    <w:rsid w:val="00AC17AB"/>
    <w:rsid w:val="00AC594C"/>
    <w:rsid w:val="00AD14FD"/>
    <w:rsid w:val="00AD6DF3"/>
    <w:rsid w:val="00AE1AA1"/>
    <w:rsid w:val="00AE525A"/>
    <w:rsid w:val="00AE7610"/>
    <w:rsid w:val="00AF0025"/>
    <w:rsid w:val="00AF2ED4"/>
    <w:rsid w:val="00AF68CA"/>
    <w:rsid w:val="00AF785B"/>
    <w:rsid w:val="00B06583"/>
    <w:rsid w:val="00B06853"/>
    <w:rsid w:val="00B16624"/>
    <w:rsid w:val="00B175E3"/>
    <w:rsid w:val="00B20080"/>
    <w:rsid w:val="00B23CBA"/>
    <w:rsid w:val="00B251E5"/>
    <w:rsid w:val="00B3622C"/>
    <w:rsid w:val="00B4089D"/>
    <w:rsid w:val="00B43082"/>
    <w:rsid w:val="00B45380"/>
    <w:rsid w:val="00B50FBA"/>
    <w:rsid w:val="00B513E1"/>
    <w:rsid w:val="00B52C51"/>
    <w:rsid w:val="00B54CA2"/>
    <w:rsid w:val="00B56348"/>
    <w:rsid w:val="00B61D36"/>
    <w:rsid w:val="00B6557E"/>
    <w:rsid w:val="00B70F20"/>
    <w:rsid w:val="00B76712"/>
    <w:rsid w:val="00B772D7"/>
    <w:rsid w:val="00B92C45"/>
    <w:rsid w:val="00B940B1"/>
    <w:rsid w:val="00B94B3C"/>
    <w:rsid w:val="00BA32BD"/>
    <w:rsid w:val="00BA3471"/>
    <w:rsid w:val="00BA494F"/>
    <w:rsid w:val="00BA5897"/>
    <w:rsid w:val="00BA5E8E"/>
    <w:rsid w:val="00BB0A13"/>
    <w:rsid w:val="00BB539B"/>
    <w:rsid w:val="00BB6B47"/>
    <w:rsid w:val="00BD16A8"/>
    <w:rsid w:val="00BE0ADC"/>
    <w:rsid w:val="00BE709D"/>
    <w:rsid w:val="00BF7545"/>
    <w:rsid w:val="00C01C0F"/>
    <w:rsid w:val="00C15742"/>
    <w:rsid w:val="00C22B39"/>
    <w:rsid w:val="00C35305"/>
    <w:rsid w:val="00C410C9"/>
    <w:rsid w:val="00C41629"/>
    <w:rsid w:val="00C50199"/>
    <w:rsid w:val="00C54504"/>
    <w:rsid w:val="00C613E5"/>
    <w:rsid w:val="00C71B79"/>
    <w:rsid w:val="00C80614"/>
    <w:rsid w:val="00C818D3"/>
    <w:rsid w:val="00C86BC3"/>
    <w:rsid w:val="00C910CC"/>
    <w:rsid w:val="00C91457"/>
    <w:rsid w:val="00C95106"/>
    <w:rsid w:val="00C95197"/>
    <w:rsid w:val="00CA4823"/>
    <w:rsid w:val="00CC1FFD"/>
    <w:rsid w:val="00CC5F32"/>
    <w:rsid w:val="00CC7572"/>
    <w:rsid w:val="00CD3E0B"/>
    <w:rsid w:val="00CD4934"/>
    <w:rsid w:val="00CD77D5"/>
    <w:rsid w:val="00CE7D9D"/>
    <w:rsid w:val="00CF1632"/>
    <w:rsid w:val="00CF475B"/>
    <w:rsid w:val="00D0446C"/>
    <w:rsid w:val="00D06CE5"/>
    <w:rsid w:val="00D10FCC"/>
    <w:rsid w:val="00D13117"/>
    <w:rsid w:val="00D13D3C"/>
    <w:rsid w:val="00D179E8"/>
    <w:rsid w:val="00D27699"/>
    <w:rsid w:val="00D42CC8"/>
    <w:rsid w:val="00D51D76"/>
    <w:rsid w:val="00D7197A"/>
    <w:rsid w:val="00D741BB"/>
    <w:rsid w:val="00D75950"/>
    <w:rsid w:val="00D8107A"/>
    <w:rsid w:val="00D825EA"/>
    <w:rsid w:val="00D83879"/>
    <w:rsid w:val="00D87D2C"/>
    <w:rsid w:val="00D87DD4"/>
    <w:rsid w:val="00D91F08"/>
    <w:rsid w:val="00D93DD4"/>
    <w:rsid w:val="00DA2BB6"/>
    <w:rsid w:val="00DA6A49"/>
    <w:rsid w:val="00DB4434"/>
    <w:rsid w:val="00DB4EEA"/>
    <w:rsid w:val="00DB556A"/>
    <w:rsid w:val="00DB5ADB"/>
    <w:rsid w:val="00DC16BB"/>
    <w:rsid w:val="00DF5DE7"/>
    <w:rsid w:val="00E02D60"/>
    <w:rsid w:val="00E060F6"/>
    <w:rsid w:val="00E11665"/>
    <w:rsid w:val="00E1712A"/>
    <w:rsid w:val="00E26C83"/>
    <w:rsid w:val="00E30EF4"/>
    <w:rsid w:val="00E3635C"/>
    <w:rsid w:val="00E71C4B"/>
    <w:rsid w:val="00E73055"/>
    <w:rsid w:val="00E92747"/>
    <w:rsid w:val="00E94187"/>
    <w:rsid w:val="00EA1CA0"/>
    <w:rsid w:val="00EA7ADE"/>
    <w:rsid w:val="00EB78BC"/>
    <w:rsid w:val="00ED6F7F"/>
    <w:rsid w:val="00EF6D80"/>
    <w:rsid w:val="00F0083A"/>
    <w:rsid w:val="00F023A2"/>
    <w:rsid w:val="00F03206"/>
    <w:rsid w:val="00F05B84"/>
    <w:rsid w:val="00F07073"/>
    <w:rsid w:val="00F158DB"/>
    <w:rsid w:val="00F24CD1"/>
    <w:rsid w:val="00F25E59"/>
    <w:rsid w:val="00F30DFE"/>
    <w:rsid w:val="00F33324"/>
    <w:rsid w:val="00F36AC2"/>
    <w:rsid w:val="00F428CD"/>
    <w:rsid w:val="00F5574B"/>
    <w:rsid w:val="00F57BF5"/>
    <w:rsid w:val="00F624C5"/>
    <w:rsid w:val="00F73234"/>
    <w:rsid w:val="00F752DB"/>
    <w:rsid w:val="00F76E6C"/>
    <w:rsid w:val="00F92322"/>
    <w:rsid w:val="00FA132B"/>
    <w:rsid w:val="00FB1448"/>
    <w:rsid w:val="00FB7E21"/>
    <w:rsid w:val="00FC0DAC"/>
    <w:rsid w:val="00FC46B8"/>
    <w:rsid w:val="00FC6FAA"/>
    <w:rsid w:val="00FD476D"/>
    <w:rsid w:val="00FE119B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png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8DFCAF6-7D42-461E-BFB8-F6347BE052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3</TotalTime>
  <Pages>6</Pages>
  <Words>555</Words>
  <Characters>3166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7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Mark White</cp:lastModifiedBy>
  <cp:revision>25</cp:revision>
  <cp:lastPrinted>2018-08-12T23:53:00Z</cp:lastPrinted>
  <dcterms:created xsi:type="dcterms:W3CDTF">2018-08-06T01:18:00Z</dcterms:created>
  <dcterms:modified xsi:type="dcterms:W3CDTF">2018-08-12T2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